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322" r:id="rId2"/>
    <p:sldId id="316" r:id="rId3"/>
    <p:sldId id="497" r:id="rId4"/>
    <p:sldId id="458" r:id="rId5"/>
    <p:sldId id="459" r:id="rId6"/>
    <p:sldId id="478" r:id="rId7"/>
    <p:sldId id="323" r:id="rId8"/>
    <p:sldId id="480" r:id="rId9"/>
    <p:sldId id="498" r:id="rId10"/>
    <p:sldId id="481" r:id="rId11"/>
    <p:sldId id="501" r:id="rId12"/>
    <p:sldId id="504" r:id="rId13"/>
    <p:sldId id="449" r:id="rId14"/>
    <p:sldId id="502" r:id="rId15"/>
    <p:sldId id="317" r:id="rId16"/>
    <p:sldId id="482" r:id="rId17"/>
    <p:sldId id="499" r:id="rId18"/>
    <p:sldId id="500" r:id="rId19"/>
    <p:sldId id="505" r:id="rId20"/>
    <p:sldId id="506" r:id="rId21"/>
    <p:sldId id="507" r:id="rId22"/>
    <p:sldId id="462" r:id="rId23"/>
    <p:sldId id="463" r:id="rId24"/>
    <p:sldId id="464" r:id="rId25"/>
    <p:sldId id="465" r:id="rId26"/>
    <p:sldId id="466" r:id="rId27"/>
    <p:sldId id="467" r:id="rId28"/>
    <p:sldId id="503" r:id="rId29"/>
    <p:sldId id="468" r:id="rId30"/>
    <p:sldId id="318" r:id="rId31"/>
    <p:sldId id="460" r:id="rId32"/>
    <p:sldId id="483" r:id="rId33"/>
    <p:sldId id="484" r:id="rId34"/>
  </p:sldIdLst>
  <p:sldSz cx="9144000" cy="6858000" type="screen4x3"/>
  <p:notesSz cx="6669088" cy="97742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292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能明 张" initials="能明" lastIdx="1" clrIdx="0">
    <p:extLst>
      <p:ext uri="{19B8F6BF-5375-455C-9EA6-DF929625EA0E}">
        <p15:presenceInfo xmlns:p15="http://schemas.microsoft.com/office/powerpoint/2012/main" userId="648d4b3b0137810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0000FF"/>
    <a:srgbClr val="FF0066"/>
    <a:srgbClr val="66CCFF"/>
    <a:srgbClr val="FFFF00"/>
    <a:srgbClr val="000066"/>
    <a:srgbClr val="6600FF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Grid="0">
      <p:cViewPr varScale="1">
        <p:scale>
          <a:sx n="81" d="100"/>
          <a:sy n="81" d="100"/>
        </p:scale>
        <p:origin x="610" y="67"/>
      </p:cViewPr>
      <p:guideLst>
        <p:guide orient="horz" pos="2159"/>
        <p:guide pos="292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8E710EA-983C-4C7D-9A36-C4036FA5D6E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8A93D968-C670-47A0-A015-FC13F254E8C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1000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172B7152-FD46-434E-A47E-B0445FF5665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4400" y="76200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1A7B1A3C-4CA9-4FBD-8F70-3EAECDE4E587}"/>
              </a:ext>
            </a:extLst>
          </p:cNvPr>
          <p:cNvSpPr>
            <a:spLocks noGrp="1" noChangeArrowheads="1" noTextEdit="1"/>
          </p:cNvSpPr>
          <p:nvPr>
            <p:ph type="body" sz="quarter" idx="3"/>
          </p:nvPr>
        </p:nvSpPr>
        <p:spPr bwMode="auto">
          <a:xfrm>
            <a:off x="914400" y="4648200"/>
            <a:ext cx="4876800" cy="4419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noProof="0"/>
              <a:t>            </a:t>
            </a:r>
          </a:p>
          <a:p>
            <a:pPr lvl="1"/>
            <a:r>
              <a:rPr lang="zh-CN" altLang="zh-CN" noProof="0"/>
              <a:t>   </a:t>
            </a:r>
          </a:p>
          <a:p>
            <a:pPr lvl="2"/>
            <a:r>
              <a:rPr lang="zh-CN" altLang="zh-CN" noProof="0"/>
              <a:t>   </a:t>
            </a:r>
          </a:p>
          <a:p>
            <a:pPr lvl="3"/>
            <a:r>
              <a:rPr lang="zh-CN" altLang="zh-CN" noProof="0"/>
              <a:t>   </a:t>
            </a:r>
          </a:p>
          <a:p>
            <a:pPr lvl="4"/>
            <a:r>
              <a:rPr lang="zh-CN" altLang="zh-CN" noProof="0"/>
              <a:t>   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FA68EE62-DFF3-4F2F-8613-94D47951156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55DF9D5B-4DDC-42A9-9730-91D8A5E5B7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000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fld id="{92DE7A66-8C62-4AA2-8410-2DF6B56BEBD9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7CD20B-1AEA-4E36-9529-BD27488D57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06455E-F525-4C69-B95F-E627E70A5A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610983-59A2-4905-9660-8A39B43B3C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FAD1D-7A20-4E55-906A-1F7226F7E8B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59029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316A19-8098-473B-9D76-7F17446C58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719573-3CC3-4E18-8F76-48E84AE7BA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DE7A3A-0762-4CBC-B46A-15855A2D57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34314B-9422-40B8-A97E-A88427E9F04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92121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4155CA-EE83-4696-BB58-6E5F9DA42C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080A26-3783-4879-BA0A-D2CCCF1E7C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BA39C7-266E-4577-BE0C-A09C29C18C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E22975-A983-48C3-9A94-A43BEF40A9FE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887273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797FC55-A84B-432F-BDD4-E53631009E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AC67828-DF34-4352-B603-CE2AD8CD0B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A5291B4-884A-4964-9988-675DA5CE4F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791CA-AED8-47E7-ADD5-0EC6F5B6AFD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50039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BF2B40-A1D7-4918-A942-6E1DD6BBA4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017A07-0E4B-4BA7-B4CD-63B5AB7FCC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7D2625-43B8-4D2A-B32B-81B54BD02B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49A14-20DB-4728-9A3A-9B639CDEB42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0479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FEEAE4-204F-4071-AFB3-FE375A25B1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D1F343-6CFD-4617-A3BA-331ADC3961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9253D9-0B77-4F40-87C3-E2F39DE73B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CC4B4C-F234-4665-B2AD-2753E157C8B4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88276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B0E291-2576-455D-873D-DE2AE9D714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4B3933-9F0F-41A4-90D9-8C5219E15B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069386E-D12F-4FCC-A96E-931B51CEF3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2EC41C-71A3-4213-8C5D-CF5BC695BDA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85028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D43BC69-AB42-4E52-B5D1-8DC8B76D43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344DC55-F7E1-4FC3-8C88-B3EC1E3CB2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3A1B492-A61D-48B1-B43C-2F3CB00050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395502-F81D-4195-802E-212F24061F74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53502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E96CF57-D597-4950-BF3D-BF4B40399C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219E6AB-19DE-425E-8E77-AB4FBB287F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B21387A-D31E-4D0D-BFAA-3524064652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A029D9-DBE3-44AA-8308-167364C94E80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50107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E22DDBF-5E7C-4F75-93A7-6CEBACA3D2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237F774-A632-4249-9F57-472B6EE946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9FFC1B3-A8F0-4746-9148-B760AC4C38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A844DE-2A6E-474E-9C53-3426D842938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1863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08CBCF-76A8-44FA-A1C7-7E5B300E56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D292985-9C98-401F-9D5E-D87BB2EA68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6D58B67-C4F6-4B76-973D-F3AFCA500E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DB9DFF-A444-4AF7-863C-CAE025AB97B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11537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076613-F0A1-4518-8495-0CD71B4778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82F959-154E-44A5-A96A-65025F5F3A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D6B928-9305-4EF6-9CB5-88E5BC3526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210311-5B34-4D62-BD8A-F06DBBC9429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4219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00FF00"/>
            </a:gs>
            <a:gs pos="50000">
              <a:schemeClr val="bg1"/>
            </a:gs>
            <a:gs pos="100000">
              <a:srgbClr val="00FF00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A01FC2C-3210-45A5-8244-C01598CF052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BB0EBEA-ABB2-4658-A54A-282E4839476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CA26E3E-0D7C-4AB4-B6B4-35E40C8BE0D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54710EE-5A0D-416D-9F57-8DF9797476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EFFD8D-2EB1-4761-A7AC-DA376D504D3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fld id="{95A023F4-B008-4D30-9297-F8B365AE0A79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image" Target="../media/image45.wmf"/><Relationship Id="rId21" Type="http://schemas.openxmlformats.org/officeDocument/2006/relationships/image" Target="../media/image51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56.wmf"/><Relationship Id="rId25" Type="http://schemas.openxmlformats.org/officeDocument/2006/relationships/image" Target="../media/image53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46.wmf"/><Relationship Id="rId15" Type="http://schemas.openxmlformats.org/officeDocument/2006/relationships/image" Target="../media/image49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89.bin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50.wmf"/><Relationship Id="rId31" Type="http://schemas.openxmlformats.org/officeDocument/2006/relationships/image" Target="../media/image62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90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1.bin"/><Relationship Id="rId3" Type="http://schemas.openxmlformats.org/officeDocument/2006/relationships/image" Target="../media/image45.wmf"/><Relationship Id="rId21" Type="http://schemas.openxmlformats.org/officeDocument/2006/relationships/image" Target="../media/image57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56.wmf"/><Relationship Id="rId25" Type="http://schemas.openxmlformats.org/officeDocument/2006/relationships/image" Target="../media/image52.wmf"/><Relationship Id="rId33" Type="http://schemas.openxmlformats.org/officeDocument/2006/relationships/image" Target="../media/image63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54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100.bin"/><Relationship Id="rId32" Type="http://schemas.openxmlformats.org/officeDocument/2006/relationships/oleObject" Target="../embeddings/oleObject104.bin"/><Relationship Id="rId5" Type="http://schemas.openxmlformats.org/officeDocument/2006/relationships/image" Target="../media/image46.wmf"/><Relationship Id="rId15" Type="http://schemas.openxmlformats.org/officeDocument/2006/relationships/image" Target="../media/image49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102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50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103.bin"/><Relationship Id="rId8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1.bin"/><Relationship Id="rId39" Type="http://schemas.openxmlformats.org/officeDocument/2006/relationships/image" Target="../media/image63.wmf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106.bin"/><Relationship Id="rId42" Type="http://schemas.openxmlformats.org/officeDocument/2006/relationships/oleObject" Target="../embeddings/oleObject109.bin"/><Relationship Id="rId7" Type="http://schemas.openxmlformats.org/officeDocument/2006/relationships/image" Target="../media/image47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54.wmf"/><Relationship Id="rId41" Type="http://schemas.openxmlformats.org/officeDocument/2006/relationships/image" Target="../media/image67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100.bin"/><Relationship Id="rId32" Type="http://schemas.openxmlformats.org/officeDocument/2006/relationships/oleObject" Target="../embeddings/oleObject105.bin"/><Relationship Id="rId37" Type="http://schemas.openxmlformats.org/officeDocument/2006/relationships/image" Target="../media/image66.wmf"/><Relationship Id="rId40" Type="http://schemas.openxmlformats.org/officeDocument/2006/relationships/oleObject" Target="../embeddings/oleObject108.bin"/><Relationship Id="rId5" Type="http://schemas.openxmlformats.org/officeDocument/2006/relationships/image" Target="../media/image46.wmf"/><Relationship Id="rId15" Type="http://schemas.openxmlformats.org/officeDocument/2006/relationships/image" Target="../media/image49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102.bin"/><Relationship Id="rId36" Type="http://schemas.openxmlformats.org/officeDocument/2006/relationships/oleObject" Target="../embeddings/oleObject107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50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65.wmf"/><Relationship Id="rId43" Type="http://schemas.openxmlformats.org/officeDocument/2006/relationships/image" Target="../media/image68.wmf"/><Relationship Id="rId8" Type="http://schemas.openxmlformats.org/officeDocument/2006/relationships/oleObject" Target="../embeddings/oleObject94.bin"/><Relationship Id="rId3" Type="http://schemas.openxmlformats.org/officeDocument/2006/relationships/image" Target="../media/image45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56.wmf"/><Relationship Id="rId25" Type="http://schemas.openxmlformats.org/officeDocument/2006/relationships/image" Target="../media/image52.wmf"/><Relationship Id="rId33" Type="http://schemas.openxmlformats.org/officeDocument/2006/relationships/image" Target="../media/image64.wmf"/><Relationship Id="rId38" Type="http://schemas.openxmlformats.org/officeDocument/2006/relationships/oleObject" Target="../embeddings/oleObject104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" Type="http://schemas.openxmlformats.org/officeDocument/2006/relationships/image" Target="../media/image45.wmf"/><Relationship Id="rId21" Type="http://schemas.openxmlformats.org/officeDocument/2006/relationships/image" Target="../media/image52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image" Target="../media/image70.wmf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5" Type="http://schemas.openxmlformats.org/officeDocument/2006/relationships/image" Target="../media/image46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123.bin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51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124.bin"/><Relationship Id="rId8" Type="http://schemas.openxmlformats.org/officeDocument/2006/relationships/oleObject" Target="../embeddings/oleObject1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72.wmf"/><Relationship Id="rId3" Type="http://schemas.openxmlformats.org/officeDocument/2006/relationships/image" Target="../media/image60.wmf"/><Relationship Id="rId21" Type="http://schemas.openxmlformats.org/officeDocument/2006/relationships/oleObject" Target="../embeddings/oleObject136.bin"/><Relationship Id="rId7" Type="http://schemas.openxmlformats.org/officeDocument/2006/relationships/image" Target="../media/image63.wmf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34.bin"/><Relationship Id="rId2" Type="http://schemas.openxmlformats.org/officeDocument/2006/relationships/oleObject" Target="../embeddings/oleObject126.bin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75.wmf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10" Type="http://schemas.openxmlformats.org/officeDocument/2006/relationships/oleObject" Target="../embeddings/oleObject130.bin"/><Relationship Id="rId19" Type="http://schemas.openxmlformats.org/officeDocument/2006/relationships/oleObject" Target="../embeddings/oleObject135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67.wmf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46.bin"/><Relationship Id="rId3" Type="http://schemas.openxmlformats.org/officeDocument/2006/relationships/image" Target="../media/image76.wmf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" Type="http://schemas.openxmlformats.org/officeDocument/2006/relationships/image" Target="../media/image87.wmf"/><Relationship Id="rId21" Type="http://schemas.openxmlformats.org/officeDocument/2006/relationships/image" Target="../media/image93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9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160.bin"/><Relationship Id="rId5" Type="http://schemas.openxmlformats.org/officeDocument/2006/relationships/image" Target="../media/image88.wmf"/><Relationship Id="rId15" Type="http://schemas.openxmlformats.org/officeDocument/2006/relationships/image" Target="../media/image82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162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92.wmf"/><Relationship Id="rId31" Type="http://schemas.openxmlformats.org/officeDocument/2006/relationships/image" Target="../media/image98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96.wmf"/><Relationship Id="rId30" Type="http://schemas.openxmlformats.org/officeDocument/2006/relationships/oleObject" Target="../embeddings/oleObject163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73.bin"/><Relationship Id="rId26" Type="http://schemas.openxmlformats.org/officeDocument/2006/relationships/image" Target="../media/image106.wmf"/><Relationship Id="rId3" Type="http://schemas.openxmlformats.org/officeDocument/2006/relationships/image" Target="../media/image91.wmf"/><Relationship Id="rId21" Type="http://schemas.openxmlformats.org/officeDocument/2006/relationships/image" Target="../media/image104.wmf"/><Relationship Id="rId34" Type="http://schemas.openxmlformats.org/officeDocument/2006/relationships/image" Target="../media/image109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69.bin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2.bin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4.bin"/><Relationship Id="rId29" Type="http://schemas.openxmlformats.org/officeDocument/2006/relationships/oleObject" Target="../embeddings/oleObject1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76.bin"/><Relationship Id="rId32" Type="http://schemas.openxmlformats.org/officeDocument/2006/relationships/image" Target="../media/image10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79.bin"/><Relationship Id="rId36" Type="http://schemas.openxmlformats.org/officeDocument/2006/relationships/oleObject" Target="../embeddings/oleObject184.bin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03.wmf"/><Relationship Id="rId31" Type="http://schemas.openxmlformats.org/officeDocument/2006/relationships/oleObject" Target="../embeddings/oleObject181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5.bin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107.wmf"/><Relationship Id="rId35" Type="http://schemas.openxmlformats.org/officeDocument/2006/relationships/oleObject" Target="../embeddings/oleObject183.bin"/><Relationship Id="rId8" Type="http://schemas.openxmlformats.org/officeDocument/2006/relationships/oleObject" Target="../embeddings/oleObject1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197.bin"/><Relationship Id="rId3" Type="http://schemas.openxmlformats.org/officeDocument/2006/relationships/image" Target="../media/image101.wmf"/><Relationship Id="rId21" Type="http://schemas.openxmlformats.org/officeDocument/2006/relationships/image" Target="../media/image116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2" Type="http://schemas.openxmlformats.org/officeDocument/2006/relationships/oleObject" Target="../embeddings/oleObject185.bin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96.bin"/><Relationship Id="rId5" Type="http://schemas.openxmlformats.org/officeDocument/2006/relationships/image" Target="../media/image102.wmf"/><Relationship Id="rId15" Type="http://schemas.openxmlformats.org/officeDocument/2006/relationships/image" Target="../media/image91.wmf"/><Relationship Id="rId23" Type="http://schemas.openxmlformats.org/officeDocument/2006/relationships/image" Target="../media/image117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1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204.bin"/><Relationship Id="rId26" Type="http://schemas.openxmlformats.org/officeDocument/2006/relationships/oleObject" Target="../embeddings/oleObject208.bin"/><Relationship Id="rId3" Type="http://schemas.openxmlformats.org/officeDocument/2006/relationships/image" Target="../media/image110.wmf"/><Relationship Id="rId21" Type="http://schemas.openxmlformats.org/officeDocument/2006/relationships/image" Target="../media/image127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2" Type="http://schemas.openxmlformats.org/officeDocument/2006/relationships/oleObject" Target="../embeddings/oleObject187.bin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29" Type="http://schemas.openxmlformats.org/officeDocument/2006/relationships/image" Target="../media/image13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207.bin"/><Relationship Id="rId5" Type="http://schemas.openxmlformats.org/officeDocument/2006/relationships/image" Target="../media/image111.wmf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28" Type="http://schemas.openxmlformats.org/officeDocument/2006/relationships/oleObject" Target="../embeddings/oleObject209.bin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26.wmf"/><Relationship Id="rId31" Type="http://schemas.openxmlformats.org/officeDocument/2006/relationships/image" Target="../media/image132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Relationship Id="rId27" Type="http://schemas.openxmlformats.org/officeDocument/2006/relationships/image" Target="../media/image130.wmf"/><Relationship Id="rId30" Type="http://schemas.openxmlformats.org/officeDocument/2006/relationships/oleObject" Target="../embeddings/oleObject2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5.emf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3.wmf"/><Relationship Id="rId18" Type="http://schemas.openxmlformats.org/officeDocument/2006/relationships/oleObject" Target="../embeddings/oleObject213.bin"/><Relationship Id="rId26" Type="http://schemas.openxmlformats.org/officeDocument/2006/relationships/oleObject" Target="../embeddings/oleObject217.bin"/><Relationship Id="rId3" Type="http://schemas.openxmlformats.org/officeDocument/2006/relationships/image" Target="../media/image111.wmf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221.bin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00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2" Type="http://schemas.openxmlformats.org/officeDocument/2006/relationships/oleObject" Target="../embeddings/oleObject188.bin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214.bin"/><Relationship Id="rId29" Type="http://schemas.openxmlformats.org/officeDocument/2006/relationships/image" Target="../media/image14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216.bin"/><Relationship Id="rId32" Type="http://schemas.openxmlformats.org/officeDocument/2006/relationships/oleObject" Target="../embeddings/oleObject220.bin"/><Relationship Id="rId5" Type="http://schemas.openxmlformats.org/officeDocument/2006/relationships/image" Target="../media/image133.wmf"/><Relationship Id="rId15" Type="http://schemas.openxmlformats.org/officeDocument/2006/relationships/image" Target="../media/image99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218.bin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215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219.bin"/><Relationship Id="rId35" Type="http://schemas.openxmlformats.org/officeDocument/2006/relationships/image" Target="../media/image143.wmf"/><Relationship Id="rId8" Type="http://schemas.openxmlformats.org/officeDocument/2006/relationships/oleObject" Target="../embeddings/oleObject164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230.bin"/><Relationship Id="rId26" Type="http://schemas.openxmlformats.org/officeDocument/2006/relationships/oleObject" Target="../embeddings/oleObject234.bin"/><Relationship Id="rId39" Type="http://schemas.openxmlformats.org/officeDocument/2006/relationships/oleObject" Target="../embeddings/oleObject241.bin"/><Relationship Id="rId21" Type="http://schemas.openxmlformats.org/officeDocument/2006/relationships/image" Target="../media/image152.wmf"/><Relationship Id="rId34" Type="http://schemas.openxmlformats.org/officeDocument/2006/relationships/oleObject" Target="../embeddings/oleObject238.bin"/><Relationship Id="rId42" Type="http://schemas.openxmlformats.org/officeDocument/2006/relationships/oleObject" Target="../embeddings/oleObject243.bin"/><Relationship Id="rId7" Type="http://schemas.openxmlformats.org/officeDocument/2006/relationships/image" Target="../media/image134.wmf"/><Relationship Id="rId2" Type="http://schemas.openxmlformats.org/officeDocument/2006/relationships/oleObject" Target="../embeddings/oleObject222.bin"/><Relationship Id="rId16" Type="http://schemas.openxmlformats.org/officeDocument/2006/relationships/oleObject" Target="../embeddings/oleObject229.bin"/><Relationship Id="rId20" Type="http://schemas.openxmlformats.org/officeDocument/2006/relationships/oleObject" Target="../embeddings/oleObject231.bin"/><Relationship Id="rId29" Type="http://schemas.openxmlformats.org/officeDocument/2006/relationships/image" Target="../media/image155.wmf"/><Relationship Id="rId41" Type="http://schemas.openxmlformats.org/officeDocument/2006/relationships/image" Target="../media/image16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147.wmf"/><Relationship Id="rId24" Type="http://schemas.openxmlformats.org/officeDocument/2006/relationships/oleObject" Target="../embeddings/oleObject233.bin"/><Relationship Id="rId32" Type="http://schemas.openxmlformats.org/officeDocument/2006/relationships/oleObject" Target="../embeddings/oleObject237.bin"/><Relationship Id="rId37" Type="http://schemas.openxmlformats.org/officeDocument/2006/relationships/image" Target="../media/image159.wmf"/><Relationship Id="rId40" Type="http://schemas.openxmlformats.org/officeDocument/2006/relationships/oleObject" Target="../embeddings/oleObject242.bin"/><Relationship Id="rId5" Type="http://schemas.openxmlformats.org/officeDocument/2006/relationships/image" Target="../media/image145.wmf"/><Relationship Id="rId15" Type="http://schemas.openxmlformats.org/officeDocument/2006/relationships/image" Target="../media/image149.wmf"/><Relationship Id="rId23" Type="http://schemas.openxmlformats.org/officeDocument/2006/relationships/image" Target="../media/image141.wmf"/><Relationship Id="rId28" Type="http://schemas.openxmlformats.org/officeDocument/2006/relationships/oleObject" Target="../embeddings/oleObject235.bin"/><Relationship Id="rId36" Type="http://schemas.openxmlformats.org/officeDocument/2006/relationships/oleObject" Target="../embeddings/oleObject239.bin"/><Relationship Id="rId10" Type="http://schemas.openxmlformats.org/officeDocument/2006/relationships/oleObject" Target="../embeddings/oleObject226.bin"/><Relationship Id="rId19" Type="http://schemas.openxmlformats.org/officeDocument/2006/relationships/image" Target="../media/image151.wmf"/><Relationship Id="rId31" Type="http://schemas.openxmlformats.org/officeDocument/2006/relationships/image" Target="../media/image156.wmf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228.bin"/><Relationship Id="rId22" Type="http://schemas.openxmlformats.org/officeDocument/2006/relationships/oleObject" Target="../embeddings/oleObject232.bin"/><Relationship Id="rId27" Type="http://schemas.openxmlformats.org/officeDocument/2006/relationships/image" Target="../media/image154.wmf"/><Relationship Id="rId30" Type="http://schemas.openxmlformats.org/officeDocument/2006/relationships/oleObject" Target="../embeddings/oleObject236.bin"/><Relationship Id="rId35" Type="http://schemas.openxmlformats.org/officeDocument/2006/relationships/image" Target="../media/image158.wmf"/><Relationship Id="rId43" Type="http://schemas.openxmlformats.org/officeDocument/2006/relationships/image" Target="../media/image161.wmf"/><Relationship Id="rId8" Type="http://schemas.openxmlformats.org/officeDocument/2006/relationships/oleObject" Target="../embeddings/oleObject225.bin"/><Relationship Id="rId3" Type="http://schemas.openxmlformats.org/officeDocument/2006/relationships/image" Target="../media/image144.wmf"/><Relationship Id="rId12" Type="http://schemas.openxmlformats.org/officeDocument/2006/relationships/oleObject" Target="../embeddings/oleObject227.bin"/><Relationship Id="rId17" Type="http://schemas.openxmlformats.org/officeDocument/2006/relationships/image" Target="../media/image150.wmf"/><Relationship Id="rId25" Type="http://schemas.openxmlformats.org/officeDocument/2006/relationships/image" Target="../media/image153.wmf"/><Relationship Id="rId33" Type="http://schemas.openxmlformats.org/officeDocument/2006/relationships/image" Target="../media/image157.wmf"/><Relationship Id="rId38" Type="http://schemas.openxmlformats.org/officeDocument/2006/relationships/oleObject" Target="../embeddings/oleObject24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163.wmf"/><Relationship Id="rId2" Type="http://schemas.openxmlformats.org/officeDocument/2006/relationships/oleObject" Target="../embeddings/oleObject2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6.bin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2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163.wmf"/><Relationship Id="rId2" Type="http://schemas.openxmlformats.org/officeDocument/2006/relationships/oleObject" Target="../embeddings/oleObject2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9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24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163.wmf"/><Relationship Id="rId2" Type="http://schemas.openxmlformats.org/officeDocument/2006/relationships/oleObject" Target="../embeddings/oleObject2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25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image" Target="../media/image166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2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1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image" Target="../media/image22.wmf"/><Relationship Id="rId7" Type="http://schemas.openxmlformats.org/officeDocument/2006/relationships/image" Target="../media/image170.wmf"/><Relationship Id="rId2" Type="http://schemas.openxmlformats.org/officeDocument/2006/relationships/oleObject" Target="../embeddings/oleObject2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0" Type="http://schemas.openxmlformats.org/officeDocument/2006/relationships/oleObject" Target="../embeddings/oleObject261.bin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17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270.bin"/><Relationship Id="rId3" Type="http://schemas.openxmlformats.org/officeDocument/2006/relationships/image" Target="../media/image173.wmf"/><Relationship Id="rId21" Type="http://schemas.openxmlformats.org/officeDocument/2006/relationships/image" Target="../media/image182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180.wmf"/><Relationship Id="rId2" Type="http://schemas.openxmlformats.org/officeDocument/2006/relationships/oleObject" Target="../embeddings/oleObject262.bin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23" Type="http://schemas.openxmlformats.org/officeDocument/2006/relationships/image" Target="../media/image183.wmf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181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281.bin"/><Relationship Id="rId3" Type="http://schemas.openxmlformats.org/officeDocument/2006/relationships/image" Target="../media/image173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78.bin"/><Relationship Id="rId17" Type="http://schemas.openxmlformats.org/officeDocument/2006/relationships/image" Target="../media/image190.wmf"/><Relationship Id="rId2" Type="http://schemas.openxmlformats.org/officeDocument/2006/relationships/oleObject" Target="../embeddings/oleObject273.bin"/><Relationship Id="rId16" Type="http://schemas.openxmlformats.org/officeDocument/2006/relationships/oleObject" Target="../embeddings/oleObject2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187.wmf"/><Relationship Id="rId5" Type="http://schemas.openxmlformats.org/officeDocument/2006/relationships/image" Target="../media/image184.wmf"/><Relationship Id="rId15" Type="http://schemas.openxmlformats.org/officeDocument/2006/relationships/image" Target="../media/image189.wmf"/><Relationship Id="rId10" Type="http://schemas.openxmlformats.org/officeDocument/2006/relationships/oleObject" Target="../embeddings/oleObject277.bin"/><Relationship Id="rId19" Type="http://schemas.openxmlformats.org/officeDocument/2006/relationships/image" Target="../media/image191.wmf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7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194.wmf"/><Relationship Id="rId2" Type="http://schemas.openxmlformats.org/officeDocument/2006/relationships/oleObject" Target="../embeddings/oleObject2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4.bin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28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1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90.bin"/><Relationship Id="rId17" Type="http://schemas.openxmlformats.org/officeDocument/2006/relationships/image" Target="../media/image202.wmf"/><Relationship Id="rId2" Type="http://schemas.openxmlformats.org/officeDocument/2006/relationships/oleObject" Target="../embeddings/oleObject285.bin"/><Relationship Id="rId16" Type="http://schemas.openxmlformats.org/officeDocument/2006/relationships/oleObject" Target="../embeddings/oleObject2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10" Type="http://schemas.openxmlformats.org/officeDocument/2006/relationships/oleObject" Target="../embeddings/oleObject289.bin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9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01.bin"/><Relationship Id="rId3" Type="http://schemas.openxmlformats.org/officeDocument/2006/relationships/image" Target="../media/image203.e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293.bin"/><Relationship Id="rId16" Type="http://schemas.openxmlformats.org/officeDocument/2006/relationships/oleObject" Target="../embeddings/oleObject3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57.wmf"/><Relationship Id="rId5" Type="http://schemas.openxmlformats.org/officeDocument/2006/relationships/image" Target="../media/image49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29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3" Type="http://schemas.openxmlformats.org/officeDocument/2006/relationships/image" Target="../media/image204.wmf"/><Relationship Id="rId7" Type="http://schemas.openxmlformats.org/officeDocument/2006/relationships/image" Target="../media/image206.wmf"/><Relationship Id="rId2" Type="http://schemas.openxmlformats.org/officeDocument/2006/relationships/oleObject" Target="../embeddings/oleObject3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208.wmf"/><Relationship Id="rId5" Type="http://schemas.openxmlformats.org/officeDocument/2006/relationships/image" Target="../media/image205.emf"/><Relationship Id="rId10" Type="http://schemas.openxmlformats.org/officeDocument/2006/relationships/oleObject" Target="../embeddings/oleObject306.bin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20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3" Type="http://schemas.openxmlformats.org/officeDocument/2006/relationships/image" Target="../media/image209.wmf"/><Relationship Id="rId7" Type="http://schemas.openxmlformats.org/officeDocument/2006/relationships/image" Target="../media/image211.emf"/><Relationship Id="rId2" Type="http://schemas.openxmlformats.org/officeDocument/2006/relationships/oleObject" Target="../embeddings/oleObject3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213.wmf"/><Relationship Id="rId5" Type="http://schemas.openxmlformats.org/officeDocument/2006/relationships/image" Target="../media/image210.emf"/><Relationship Id="rId10" Type="http://schemas.openxmlformats.org/officeDocument/2006/relationships/oleObject" Target="../embeddings/oleObject311.bin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21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19.wmf"/><Relationship Id="rId21" Type="http://schemas.openxmlformats.org/officeDocument/2006/relationships/image" Target="../media/image30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emf"/><Relationship Id="rId5" Type="http://schemas.openxmlformats.org/officeDocument/2006/relationships/image" Target="../media/image22.w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19.wmf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6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3.emf"/><Relationship Id="rId5" Type="http://schemas.openxmlformats.org/officeDocument/2006/relationships/image" Target="../media/image22.wmf"/><Relationship Id="rId15" Type="http://schemas.openxmlformats.org/officeDocument/2006/relationships/image" Target="../media/image35.wmf"/><Relationship Id="rId23" Type="http://schemas.openxmlformats.org/officeDocument/2006/relationships/image" Target="../media/image39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7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4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3.e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image" Target="../media/image45.wmf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45.wmf"/><Relationship Id="rId21" Type="http://schemas.openxmlformats.org/officeDocument/2006/relationships/image" Target="../media/image52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61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46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D2BD083-BD66-4351-AF3E-70DAF2926E12}"/>
              </a:ext>
            </a:extLst>
          </p:cNvPr>
          <p:cNvSpPr/>
          <p:nvPr/>
        </p:nvSpPr>
        <p:spPr bwMode="auto">
          <a:xfrm>
            <a:off x="6889531" y="5275915"/>
            <a:ext cx="2116356" cy="40163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8" name="Rectangle 2" descr="粉色砂纸">
            <a:extLst>
              <a:ext uri="{FF2B5EF4-FFF2-40B4-BE49-F238E27FC236}">
                <a16:creationId xmlns:a16="http://schemas.microsoft.com/office/drawing/2014/main" id="{B512985C-DF54-453D-B1A7-C6FFF278C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81013"/>
            <a:ext cx="7404100" cy="7588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CCCC"/>
            </a:extrusionClr>
            <a:contourClr>
              <a:srgbClr val="FFFFFF"/>
            </a:contourClr>
          </a:sp3d>
        </p:spPr>
        <p:txBody>
          <a:bodyPr lIns="90000" tIns="46800" rIns="90000" bIns="46800" anchor="ctr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FC9DDCDA-D4E7-4CE9-97E5-36A9D26C7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500063"/>
            <a:ext cx="7883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600" b="1">
                <a:solidFill>
                  <a:srgbClr val="99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§3.微分方程解的存在唯一性定理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CC9B0FD4-76B2-48CF-AC35-0A8AE0B1F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1843088"/>
            <a:ext cx="5387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1. 李普希茨条件（李氏条件）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0DF5804E-48D1-471F-A560-0DBEB6429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3287713"/>
          <a:ext cx="6835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49600" imgH="228600" progId="Equation.DSMT4">
                  <p:embed/>
                </p:oleObj>
              </mc:Choice>
              <mc:Fallback>
                <p:oleObj r:id="rId3" imgW="3149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287713"/>
                        <a:ext cx="6835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>
            <a:extLst>
              <a:ext uri="{FF2B5EF4-FFF2-40B4-BE49-F238E27FC236}">
                <a16:creationId xmlns:a16="http://schemas.microsoft.com/office/drawing/2014/main" id="{33148962-9EA0-4AB6-ABA0-13CBDACCB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2493963"/>
            <a:ext cx="5030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若函数 </a:t>
            </a:r>
            <a:r>
              <a:rPr lang="zh-CN" altLang="en-US" sz="2800" b="1" i="1"/>
              <a:t>f</a:t>
            </a:r>
            <a:r>
              <a:rPr lang="zh-CN" altLang="en-US" sz="2800" b="1"/>
              <a:t>(</a:t>
            </a:r>
            <a:r>
              <a:rPr lang="zh-CN" altLang="en-US" sz="2800" b="1" i="1"/>
              <a:t>x,y</a:t>
            </a:r>
            <a:r>
              <a:rPr lang="zh-CN" altLang="en-US" sz="2800" b="1"/>
              <a:t>)</a:t>
            </a:r>
            <a:r>
              <a:rPr lang="zh-CN" altLang="en-US" sz="2800" b="1" i="1"/>
              <a:t> </a:t>
            </a:r>
            <a:r>
              <a:rPr lang="zh-CN" altLang="en-US" sz="2800" b="1"/>
              <a:t>在区域 </a:t>
            </a:r>
            <a:r>
              <a:rPr lang="zh-CN" altLang="en-US" sz="2800" b="1" i="1"/>
              <a:t>D </a:t>
            </a:r>
            <a:r>
              <a:rPr lang="zh-CN" altLang="en-US" sz="2800" b="1"/>
              <a:t>内满足</a:t>
            </a:r>
            <a:endParaRPr lang="zh-CN" altLang="en-US" sz="2800" b="1">
              <a:sym typeface="Symbol" panose="05050102010706020507" pitchFamily="18" charset="2"/>
            </a:endParaRPr>
          </a:p>
        </p:txBody>
      </p:sp>
      <p:sp>
        <p:nvSpPr>
          <p:cNvPr id="4103" name="Text Box 7">
            <a:extLst>
              <a:ext uri="{FF2B5EF4-FFF2-40B4-BE49-F238E27FC236}">
                <a16:creationId xmlns:a16="http://schemas.microsoft.com/office/drawing/2014/main" id="{7C94DEB0-B537-418C-B5EC-725DADA04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038" y="4148138"/>
            <a:ext cx="670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则称函数 </a:t>
            </a:r>
            <a:r>
              <a:rPr lang="zh-CN" altLang="en-US" sz="2800" b="1" i="1" dirty="0"/>
              <a:t>f</a:t>
            </a:r>
            <a:r>
              <a:rPr lang="zh-CN" altLang="en-US" sz="2800" b="1" dirty="0"/>
              <a:t>(</a:t>
            </a:r>
            <a:r>
              <a:rPr lang="zh-CN" altLang="en-US" sz="2800" b="1" i="1" dirty="0"/>
              <a:t>x,y</a:t>
            </a:r>
            <a:r>
              <a:rPr lang="zh-CN" altLang="en-US" sz="2800" b="1" dirty="0"/>
              <a:t>)</a:t>
            </a:r>
            <a:r>
              <a:rPr lang="zh-CN" altLang="en-US" sz="2800" b="1" i="1" dirty="0"/>
              <a:t> </a:t>
            </a:r>
            <a:r>
              <a:rPr lang="zh-CN" altLang="en-US" sz="2800" b="1" dirty="0"/>
              <a:t>在区域 </a:t>
            </a:r>
            <a:r>
              <a:rPr lang="zh-CN" altLang="en-US" sz="2800" b="1" i="1" dirty="0"/>
              <a:t>D </a:t>
            </a:r>
            <a:r>
              <a:rPr lang="zh-CN" altLang="en-US" sz="2800" b="1" dirty="0"/>
              <a:t>内对 </a:t>
            </a:r>
            <a:r>
              <a:rPr lang="zh-CN" altLang="en-US" sz="2800" b="1" i="1" dirty="0"/>
              <a:t>y </a:t>
            </a:r>
            <a:r>
              <a:rPr lang="zh-CN" altLang="en-US" sz="2800" b="1" dirty="0"/>
              <a:t>满足李普希茨条件，</a:t>
            </a:r>
            <a:r>
              <a:rPr lang="zh-CN" altLang="en-US" sz="2800" b="1" i="1" dirty="0"/>
              <a:t>L </a:t>
            </a:r>
            <a:r>
              <a:rPr lang="zh-CN" altLang="en-US" sz="2800" b="1" dirty="0"/>
              <a:t>称为李氏常数。</a:t>
            </a:r>
          </a:p>
        </p:txBody>
      </p:sp>
      <p:sp>
        <p:nvSpPr>
          <p:cNvPr id="2" name="爆炸形 1 1">
            <a:extLst>
              <a:ext uri="{FF2B5EF4-FFF2-40B4-BE49-F238E27FC236}">
                <a16:creationId xmlns:a16="http://schemas.microsoft.com/office/drawing/2014/main" id="{3EA09367-9FCB-4E3B-9312-97298D96B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745" y="5060950"/>
            <a:ext cx="3903663" cy="1828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如何求利普希茨常数？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485918F-D810-4EA1-A758-2B1ECF1FA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28500"/>
              </p:ext>
            </p:extLst>
          </p:nvPr>
        </p:nvGraphicFramePr>
        <p:xfrm>
          <a:off x="5297487" y="4821455"/>
          <a:ext cx="37084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507960" progId="Equation.DSMT4">
                  <p:embed/>
                </p:oleObj>
              </mc:Choice>
              <mc:Fallback>
                <p:oleObj name="Equation" r:id="rId5" imgW="2031840" imgH="5079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7" y="4821455"/>
                        <a:ext cx="37084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0BDD98C-F0CB-44E8-8E39-BA641529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09865"/>
              </p:ext>
            </p:extLst>
          </p:nvPr>
        </p:nvGraphicFramePr>
        <p:xfrm>
          <a:off x="6062662" y="5859180"/>
          <a:ext cx="2943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485918F-D810-4EA1-A758-2B1ECF1FA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2" y="5859180"/>
                        <a:ext cx="29432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98" grpId="0" animBg="1"/>
      <p:bldP spid="4099" grpId="0"/>
      <p:bldP spid="4100" grpId="0"/>
      <p:bldP spid="4102" grpId="0"/>
      <p:bldP spid="4103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67">
            <a:extLst>
              <a:ext uri="{FF2B5EF4-FFF2-40B4-BE49-F238E27FC236}">
                <a16:creationId xmlns:a16="http://schemas.microsoft.com/office/drawing/2014/main" id="{1358C736-CAC4-480B-AA38-1C84C44EC31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77800"/>
          <a:ext cx="2051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800" imgH="482600" progId="Equation.DSMT4">
                  <p:embed/>
                </p:oleObj>
              </mc:Choice>
              <mc:Fallback>
                <p:oleObj r:id="rId2" imgW="812800" imgH="482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77800"/>
                        <a:ext cx="2051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2">
            <a:extLst>
              <a:ext uri="{FF2B5EF4-FFF2-40B4-BE49-F238E27FC236}">
                <a16:creationId xmlns:a16="http://schemas.microsoft.com/office/drawing/2014/main" id="{4C5BCCE2-DB47-4BE0-8E45-1875D5209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484188"/>
          <a:ext cx="211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37110" imgH="215619" progId="Equation.DSMT4">
                  <p:embed/>
                </p:oleObj>
              </mc:Choice>
              <mc:Fallback>
                <p:oleObj r:id="rId4" imgW="837110" imgH="21561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4188"/>
                        <a:ext cx="2114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3">
            <a:extLst>
              <a:ext uri="{FF2B5EF4-FFF2-40B4-BE49-F238E27FC236}">
                <a16:creationId xmlns:a16="http://schemas.microsoft.com/office/drawing/2014/main" id="{5A4DF6BC-42C5-4E63-BF22-5506A3F47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582613"/>
          <a:ext cx="4040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98812" imgH="203024" progId="Equation.DSMT4">
                  <p:embed/>
                </p:oleObj>
              </mc:Choice>
              <mc:Fallback>
                <p:oleObj r:id="rId6" imgW="1598812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82613"/>
                        <a:ext cx="40401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4">
            <a:extLst>
              <a:ext uri="{FF2B5EF4-FFF2-40B4-BE49-F238E27FC236}">
                <a16:creationId xmlns:a16="http://schemas.microsoft.com/office/drawing/2014/main" id="{1BF62683-1532-45F9-AE3C-5F330BF65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13366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99587" imgH="215619" progId="Equation.DSMT4">
                  <p:embed/>
                </p:oleObj>
              </mc:Choice>
              <mc:Fallback>
                <p:oleObj r:id="rId8" imgW="1699587" imgH="21561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3366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5">
            <a:extLst>
              <a:ext uri="{FF2B5EF4-FFF2-40B4-BE49-F238E27FC236}">
                <a16:creationId xmlns:a16="http://schemas.microsoft.com/office/drawing/2014/main" id="{DA20A01E-5BB5-4122-BCC5-380B8B66E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2044700"/>
          <a:ext cx="513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79482" imgH="253780" progId="Equation.DSMT4">
                  <p:embed/>
                </p:oleObj>
              </mc:Choice>
              <mc:Fallback>
                <p:oleObj r:id="rId10" imgW="1979482" imgH="2537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044700"/>
                        <a:ext cx="5138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6">
            <a:extLst>
              <a:ext uri="{FF2B5EF4-FFF2-40B4-BE49-F238E27FC236}">
                <a16:creationId xmlns:a16="http://schemas.microsoft.com/office/drawing/2014/main" id="{DA9456B5-4F14-454D-BACE-C0A0CBCD0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2052638"/>
          <a:ext cx="247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51674" imgH="203024" progId="Equation.DSMT4">
                  <p:embed/>
                </p:oleObj>
              </mc:Choice>
              <mc:Fallback>
                <p:oleObj r:id="rId12" imgW="951674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052638"/>
                        <a:ext cx="247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5">
            <a:extLst>
              <a:ext uri="{FF2B5EF4-FFF2-40B4-BE49-F238E27FC236}">
                <a16:creationId xmlns:a16="http://schemas.microsoft.com/office/drawing/2014/main" id="{D2B76F2E-2EC7-4A1A-91AC-A3F376CA7C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3" name="Line 6">
            <a:extLst>
              <a:ext uri="{FF2B5EF4-FFF2-40B4-BE49-F238E27FC236}">
                <a16:creationId xmlns:a16="http://schemas.microsoft.com/office/drawing/2014/main" id="{B047A9B3-5D03-4605-A0B1-5FCFA0448E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" name="未知">
            <a:extLst>
              <a:ext uri="{FF2B5EF4-FFF2-40B4-BE49-F238E27FC236}">
                <a16:creationId xmlns:a16="http://schemas.microsoft.com/office/drawing/2014/main" id="{F5AC4390-DB14-431A-B6A1-809375257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213" y="3171825"/>
            <a:ext cx="2400300" cy="2151063"/>
          </a:xfrm>
          <a:custGeom>
            <a:avLst/>
            <a:gdLst>
              <a:gd name="T0" fmla="*/ 0 w 1208"/>
              <a:gd name="T1" fmla="*/ 2147483647 h 1887"/>
              <a:gd name="T2" fmla="*/ 2147483647 w 1208"/>
              <a:gd name="T3" fmla="*/ 2147483647 h 1887"/>
              <a:gd name="T4" fmla="*/ 2147483647 w 1208"/>
              <a:gd name="T5" fmla="*/ 2147483647 h 1887"/>
              <a:gd name="T6" fmla="*/ 2147483647 w 1208"/>
              <a:gd name="T7" fmla="*/ 2147483647 h 1887"/>
              <a:gd name="T8" fmla="*/ 2147483647 w 1208"/>
              <a:gd name="T9" fmla="*/ 2147483647 h 1887"/>
              <a:gd name="T10" fmla="*/ 2147483647 w 1208"/>
              <a:gd name="T11" fmla="*/ 2147483647 h 1887"/>
              <a:gd name="T12" fmla="*/ 2147483647 w 1208"/>
              <a:gd name="T13" fmla="*/ 0 h 18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8"/>
              <a:gd name="T22" fmla="*/ 0 h 1887"/>
              <a:gd name="T23" fmla="*/ 1208 w 1208"/>
              <a:gd name="T24" fmla="*/ 1887 h 18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8" h="1887">
                <a:moveTo>
                  <a:pt x="0" y="1887"/>
                </a:moveTo>
                <a:cubicBezTo>
                  <a:pt x="18" y="1717"/>
                  <a:pt x="36" y="1547"/>
                  <a:pt x="97" y="1429"/>
                </a:cubicBezTo>
                <a:cubicBezTo>
                  <a:pt x="158" y="1311"/>
                  <a:pt x="255" y="1251"/>
                  <a:pt x="368" y="1179"/>
                </a:cubicBezTo>
                <a:cubicBezTo>
                  <a:pt x="481" y="1107"/>
                  <a:pt x="667" y="1094"/>
                  <a:pt x="777" y="999"/>
                </a:cubicBezTo>
                <a:cubicBezTo>
                  <a:pt x="887" y="904"/>
                  <a:pt x="967" y="721"/>
                  <a:pt x="1027" y="610"/>
                </a:cubicBezTo>
                <a:cubicBezTo>
                  <a:pt x="1087" y="499"/>
                  <a:pt x="1108" y="435"/>
                  <a:pt x="1138" y="333"/>
                </a:cubicBezTo>
                <a:cubicBezTo>
                  <a:pt x="1168" y="231"/>
                  <a:pt x="1196" y="55"/>
                  <a:pt x="120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275" name="组合 7">
            <a:extLst>
              <a:ext uri="{FF2B5EF4-FFF2-40B4-BE49-F238E27FC236}">
                <a16:creationId xmlns:a16="http://schemas.microsoft.com/office/drawing/2014/main" id="{BDACB6E0-1BB1-40C8-B0E5-A2A65DAF5600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3743325"/>
            <a:ext cx="2070100" cy="1173163"/>
            <a:chOff x="1387475" y="3742859"/>
            <a:chExt cx="2070101" cy="1173162"/>
          </a:xfrm>
        </p:grpSpPr>
        <p:sp>
          <p:nvSpPr>
            <p:cNvPr id="11298" name="Line 8">
              <a:extLst>
                <a:ext uri="{FF2B5EF4-FFF2-40B4-BE49-F238E27FC236}">
                  <a16:creationId xmlns:a16="http://schemas.microsoft.com/office/drawing/2014/main" id="{5B8C6625-5193-440E-9DA2-B76697D49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351" y="4916021"/>
              <a:ext cx="2049463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9">
              <a:extLst>
                <a:ext uri="{FF2B5EF4-FFF2-40B4-BE49-F238E27FC236}">
                  <a16:creationId xmlns:a16="http://schemas.microsoft.com/office/drawing/2014/main" id="{C61C414B-20CA-4800-8788-870267F9A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475" y="3742859"/>
              <a:ext cx="2070101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10">
              <a:extLst>
                <a:ext uri="{FF2B5EF4-FFF2-40B4-BE49-F238E27FC236}">
                  <a16:creationId xmlns:a16="http://schemas.microsoft.com/office/drawing/2014/main" id="{65702206-8684-4099-A64C-ABD60E4F1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239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Line 11">
              <a:extLst>
                <a:ext uri="{FF2B5EF4-FFF2-40B4-BE49-F238E27FC236}">
                  <a16:creationId xmlns:a16="http://schemas.microsoft.com/office/drawing/2014/main" id="{F41D1E65-5C7C-4724-B0D5-DA39400C0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3289" y="3742859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76" name="Line 12">
            <a:extLst>
              <a:ext uri="{FF2B5EF4-FFF2-40B4-BE49-F238E27FC236}">
                <a16:creationId xmlns:a16="http://schemas.microsoft.com/office/drawing/2014/main" id="{E26EB994-CF0B-42E2-B887-9C97C72AF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" name="Line 13">
            <a:extLst>
              <a:ext uri="{FF2B5EF4-FFF2-40B4-BE49-F238E27FC236}">
                <a16:creationId xmlns:a16="http://schemas.microsoft.com/office/drawing/2014/main" id="{E15E5D58-0C57-4E67-B603-26AADD422B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2738" y="491172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8" name="Line 14">
            <a:extLst>
              <a:ext uri="{FF2B5EF4-FFF2-40B4-BE49-F238E27FC236}">
                <a16:creationId xmlns:a16="http://schemas.microsoft.com/office/drawing/2014/main" id="{69C2E47C-894D-44CB-83A6-3E53854E3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9" name="Line 16">
            <a:extLst>
              <a:ext uri="{FF2B5EF4-FFF2-40B4-BE49-F238E27FC236}">
                <a16:creationId xmlns:a16="http://schemas.microsoft.com/office/drawing/2014/main" id="{2281A305-BE8D-414C-93A3-C5A987D247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0" name="Line 17">
            <a:extLst>
              <a:ext uri="{FF2B5EF4-FFF2-40B4-BE49-F238E27FC236}">
                <a16:creationId xmlns:a16="http://schemas.microsoft.com/office/drawing/2014/main" id="{7F62C281-1058-4E29-BDD8-A598F9543F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1" name="Oval 18">
            <a:extLst>
              <a:ext uri="{FF2B5EF4-FFF2-40B4-BE49-F238E27FC236}">
                <a16:creationId xmlns:a16="http://schemas.microsoft.com/office/drawing/2014/main" id="{333157A0-D20C-4B3F-AA8A-D7046BD22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4360863"/>
            <a:ext cx="122238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1282" name="Text Box 19">
            <a:extLst>
              <a:ext uri="{FF2B5EF4-FFF2-40B4-BE49-F238E27FC236}">
                <a16:creationId xmlns:a16="http://schemas.microsoft.com/office/drawing/2014/main" id="{2572471D-5952-40B0-8576-8C345AC1D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11283" name="Text Box 20">
            <a:extLst>
              <a:ext uri="{FF2B5EF4-FFF2-40B4-BE49-F238E27FC236}">
                <a16:creationId xmlns:a16="http://schemas.microsoft.com/office/drawing/2014/main" id="{E7BEA0BA-5FDE-4692-B96A-77902DECC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11284" name="Text Box 21">
            <a:extLst>
              <a:ext uri="{FF2B5EF4-FFF2-40B4-BE49-F238E27FC236}">
                <a16:creationId xmlns:a16="http://schemas.microsoft.com/office/drawing/2014/main" id="{41B0CA12-1F48-4FCC-AC30-2189893AD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11285" name="Object 22">
            <a:extLst>
              <a:ext uri="{FF2B5EF4-FFF2-40B4-BE49-F238E27FC236}">
                <a16:creationId xmlns:a16="http://schemas.microsoft.com/office/drawing/2014/main" id="{C7731E9F-CEFD-49FA-A8FE-3FAE88988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93871" imgH="228699" progId="Equation.3">
                  <p:embed/>
                </p:oleObj>
              </mc:Choice>
              <mc:Fallback>
                <p:oleObj r:id="rId14" imgW="393871" imgH="2286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3">
            <a:extLst>
              <a:ext uri="{FF2B5EF4-FFF2-40B4-BE49-F238E27FC236}">
                <a16:creationId xmlns:a16="http://schemas.microsoft.com/office/drawing/2014/main" id="{FE6BBC41-4009-4EFA-A374-D625BB13C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5903913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52466" imgH="215994" progId="Equation.3">
                  <p:embed/>
                </p:oleObj>
              </mc:Choice>
              <mc:Fallback>
                <p:oleObj r:id="rId16" imgW="152466" imgH="21599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5903913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4">
            <a:extLst>
              <a:ext uri="{FF2B5EF4-FFF2-40B4-BE49-F238E27FC236}">
                <a16:creationId xmlns:a16="http://schemas.microsoft.com/office/drawing/2014/main" id="{5811400B-95DA-4185-A968-C648D1423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5" y="39131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82810" imgH="228699" progId="Equation.3">
                  <p:embed/>
                </p:oleObj>
              </mc:Choice>
              <mc:Fallback>
                <p:oleObj r:id="rId18" imgW="482810" imgH="22869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9131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6">
            <a:extLst>
              <a:ext uri="{FF2B5EF4-FFF2-40B4-BE49-F238E27FC236}">
                <a16:creationId xmlns:a16="http://schemas.microsoft.com/office/drawing/2014/main" id="{0C9FFEC7-EFB8-4B75-BC83-F385DDD5B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93871" imgH="228699" progId="Equation.3">
                  <p:embed/>
                </p:oleObj>
              </mc:Choice>
              <mc:Fallback>
                <p:oleObj r:id="rId20" imgW="393871" imgH="22869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7">
            <a:extLst>
              <a:ext uri="{FF2B5EF4-FFF2-40B4-BE49-F238E27FC236}">
                <a16:creationId xmlns:a16="http://schemas.microsoft.com/office/drawing/2014/main" id="{E112EDFB-CAD3-4BB6-A2A0-0869344E3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93871" imgH="228699" progId="Equation.3">
                  <p:embed/>
                </p:oleObj>
              </mc:Choice>
              <mc:Fallback>
                <p:oleObj r:id="rId22" imgW="393871" imgH="228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8">
            <a:extLst>
              <a:ext uri="{FF2B5EF4-FFF2-40B4-BE49-F238E27FC236}">
                <a16:creationId xmlns:a16="http://schemas.microsoft.com/office/drawing/2014/main" id="{6F7EA606-414A-40C9-8BAE-76C19FF63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406400" imgH="228600" progId="Equation.3">
                  <p:embed/>
                </p:oleObj>
              </mc:Choice>
              <mc:Fallback>
                <p:oleObj r:id="rId24" imgW="406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Line 29">
            <a:extLst>
              <a:ext uri="{FF2B5EF4-FFF2-40B4-BE49-F238E27FC236}">
                <a16:creationId xmlns:a16="http://schemas.microsoft.com/office/drawing/2014/main" id="{5A61D635-2F49-4857-9A7C-9E163C5211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92" name="Line 30">
            <a:extLst>
              <a:ext uri="{FF2B5EF4-FFF2-40B4-BE49-F238E27FC236}">
                <a16:creationId xmlns:a16="http://schemas.microsoft.com/office/drawing/2014/main" id="{A718A495-5A24-495B-81C8-AB679A5F6E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75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93" name="对象 8">
            <a:extLst>
              <a:ext uri="{FF2B5EF4-FFF2-40B4-BE49-F238E27FC236}">
                <a16:creationId xmlns:a16="http://schemas.microsoft.com/office/drawing/2014/main" id="{DFB1CB2B-6DAF-428C-96E1-0166C4BF4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2911475"/>
          <a:ext cx="4049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560069" imgH="215619" progId="Equation.DSMT4">
                  <p:embed/>
                </p:oleObj>
              </mc:Choice>
              <mc:Fallback>
                <p:oleObj r:id="rId26" imgW="1560069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911475"/>
                        <a:ext cx="4049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33D7D11-F802-4736-B439-9E7445931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5600" y="3760788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204931" imgH="215619" progId="Equation.DSMT4">
                  <p:embed/>
                </p:oleObj>
              </mc:Choice>
              <mc:Fallback>
                <p:oleObj r:id="rId28" imgW="1204931" imgH="21561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760788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B95A63F-8121-48DB-8F3D-FB4D48482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0413" y="3697288"/>
          <a:ext cx="16970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672516" imgH="253780" progId="Equation.DSMT4">
                  <p:embed/>
                </p:oleObj>
              </mc:Choice>
              <mc:Fallback>
                <p:oleObj r:id="rId30" imgW="672516" imgH="2537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3697288"/>
                        <a:ext cx="16970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18">
            <a:extLst>
              <a:ext uri="{FF2B5EF4-FFF2-40B4-BE49-F238E27FC236}">
                <a16:creationId xmlns:a16="http://schemas.microsoft.com/office/drawing/2014/main" id="{50FB360E-4DB5-4FC3-9A42-DDC5E0B23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827588"/>
            <a:ext cx="122238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7" name="Line 9">
            <a:extLst>
              <a:ext uri="{FF2B5EF4-FFF2-40B4-BE49-F238E27FC236}">
                <a16:creationId xmlns:a16="http://schemas.microsoft.com/office/drawing/2014/main" id="{1AD1A767-745E-49AB-BE23-ECEA04E1B0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4325" y="5818188"/>
            <a:ext cx="187325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67">
            <a:extLst>
              <a:ext uri="{FF2B5EF4-FFF2-40B4-BE49-F238E27FC236}">
                <a16:creationId xmlns:a16="http://schemas.microsoft.com/office/drawing/2014/main" id="{93DCE4BF-B6F0-4B24-A562-877D5717EBC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77800"/>
          <a:ext cx="2051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800" imgH="482600" progId="Equation.DSMT4">
                  <p:embed/>
                </p:oleObj>
              </mc:Choice>
              <mc:Fallback>
                <p:oleObj r:id="rId2" imgW="812800" imgH="482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77800"/>
                        <a:ext cx="2051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2">
            <a:extLst>
              <a:ext uri="{FF2B5EF4-FFF2-40B4-BE49-F238E27FC236}">
                <a16:creationId xmlns:a16="http://schemas.microsoft.com/office/drawing/2014/main" id="{550A6F7D-204A-47D8-B23C-D6674FB29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484188"/>
          <a:ext cx="211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37110" imgH="215619" progId="Equation.DSMT4">
                  <p:embed/>
                </p:oleObj>
              </mc:Choice>
              <mc:Fallback>
                <p:oleObj r:id="rId4" imgW="837110" imgH="21561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4188"/>
                        <a:ext cx="2114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3">
            <a:extLst>
              <a:ext uri="{FF2B5EF4-FFF2-40B4-BE49-F238E27FC236}">
                <a16:creationId xmlns:a16="http://schemas.microsoft.com/office/drawing/2014/main" id="{8C917F1C-6642-4AA2-9340-0A7F3E15A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582613"/>
          <a:ext cx="4040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98812" imgH="203024" progId="Equation.DSMT4">
                  <p:embed/>
                </p:oleObj>
              </mc:Choice>
              <mc:Fallback>
                <p:oleObj r:id="rId6" imgW="1598812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82613"/>
                        <a:ext cx="40401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4">
            <a:extLst>
              <a:ext uri="{FF2B5EF4-FFF2-40B4-BE49-F238E27FC236}">
                <a16:creationId xmlns:a16="http://schemas.microsoft.com/office/drawing/2014/main" id="{2221E466-FAB9-45B9-8569-81D94360E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13366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99587" imgH="215619" progId="Equation.DSMT4">
                  <p:embed/>
                </p:oleObj>
              </mc:Choice>
              <mc:Fallback>
                <p:oleObj r:id="rId8" imgW="1699587" imgH="21561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3366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5">
            <a:extLst>
              <a:ext uri="{FF2B5EF4-FFF2-40B4-BE49-F238E27FC236}">
                <a16:creationId xmlns:a16="http://schemas.microsoft.com/office/drawing/2014/main" id="{863268D7-935F-4C4E-9929-0661446F8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1885950"/>
          <a:ext cx="513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79482" imgH="253780" progId="Equation.DSMT4">
                  <p:embed/>
                </p:oleObj>
              </mc:Choice>
              <mc:Fallback>
                <p:oleObj r:id="rId10" imgW="1979482" imgH="2537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885950"/>
                        <a:ext cx="5138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6">
            <a:extLst>
              <a:ext uri="{FF2B5EF4-FFF2-40B4-BE49-F238E27FC236}">
                <a16:creationId xmlns:a16="http://schemas.microsoft.com/office/drawing/2014/main" id="{91F76CD7-101A-41E7-8834-ABD5AF4D3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1893888"/>
          <a:ext cx="247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51674" imgH="203024" progId="Equation.DSMT4">
                  <p:embed/>
                </p:oleObj>
              </mc:Choice>
              <mc:Fallback>
                <p:oleObj r:id="rId12" imgW="951674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893888"/>
                        <a:ext cx="247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5">
            <a:extLst>
              <a:ext uri="{FF2B5EF4-FFF2-40B4-BE49-F238E27FC236}">
                <a16:creationId xmlns:a16="http://schemas.microsoft.com/office/drawing/2014/main" id="{51D4D521-1583-42F8-8736-AA8BEBFBD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6">
            <a:extLst>
              <a:ext uri="{FF2B5EF4-FFF2-40B4-BE49-F238E27FC236}">
                <a16:creationId xmlns:a16="http://schemas.microsoft.com/office/drawing/2014/main" id="{A0D810CF-3DEA-4DA0-BE63-3657BEC2AB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98" name="组合 7">
            <a:extLst>
              <a:ext uri="{FF2B5EF4-FFF2-40B4-BE49-F238E27FC236}">
                <a16:creationId xmlns:a16="http://schemas.microsoft.com/office/drawing/2014/main" id="{44AF6FA6-3087-4A58-B392-E8DBE4DF8592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3743325"/>
            <a:ext cx="2070100" cy="1173163"/>
            <a:chOff x="1387475" y="3742859"/>
            <a:chExt cx="2070101" cy="1173162"/>
          </a:xfrm>
        </p:grpSpPr>
        <p:sp>
          <p:nvSpPr>
            <p:cNvPr id="12332" name="Line 8">
              <a:extLst>
                <a:ext uri="{FF2B5EF4-FFF2-40B4-BE49-F238E27FC236}">
                  <a16:creationId xmlns:a16="http://schemas.microsoft.com/office/drawing/2014/main" id="{846005ED-0ECF-4594-A4DA-D8691BE5B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351" y="4916021"/>
              <a:ext cx="2049463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Line 9">
              <a:extLst>
                <a:ext uri="{FF2B5EF4-FFF2-40B4-BE49-F238E27FC236}">
                  <a16:creationId xmlns:a16="http://schemas.microsoft.com/office/drawing/2014/main" id="{AA31F682-A501-4655-8849-E0A68277D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475" y="3742859"/>
              <a:ext cx="2070101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10">
              <a:extLst>
                <a:ext uri="{FF2B5EF4-FFF2-40B4-BE49-F238E27FC236}">
                  <a16:creationId xmlns:a16="http://schemas.microsoft.com/office/drawing/2014/main" id="{D026DD7E-2270-4D14-B43E-32B6C93A20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239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5" name="Line 11">
              <a:extLst>
                <a:ext uri="{FF2B5EF4-FFF2-40B4-BE49-F238E27FC236}">
                  <a16:creationId xmlns:a16="http://schemas.microsoft.com/office/drawing/2014/main" id="{9A23D138-670A-4614-9A9A-34E600409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3289" y="3742859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99" name="Line 12">
            <a:extLst>
              <a:ext uri="{FF2B5EF4-FFF2-40B4-BE49-F238E27FC236}">
                <a16:creationId xmlns:a16="http://schemas.microsoft.com/office/drawing/2014/main" id="{0303A46E-9105-4039-9A87-4D1E49D020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" name="Line 13">
            <a:extLst>
              <a:ext uri="{FF2B5EF4-FFF2-40B4-BE49-F238E27FC236}">
                <a16:creationId xmlns:a16="http://schemas.microsoft.com/office/drawing/2014/main" id="{24AEC69C-8EF3-49A9-95CB-D3D70CA2DD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491172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" name="Line 14">
            <a:extLst>
              <a:ext uri="{FF2B5EF4-FFF2-40B4-BE49-F238E27FC236}">
                <a16:creationId xmlns:a16="http://schemas.microsoft.com/office/drawing/2014/main" id="{E83D7447-C1CE-42CD-9E14-CA355B0AE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15">
            <a:extLst>
              <a:ext uri="{FF2B5EF4-FFF2-40B4-BE49-F238E27FC236}">
                <a16:creationId xmlns:a16="http://schemas.microsoft.com/office/drawing/2014/main" id="{D03AFC2F-0B76-4F9D-820F-8F3E49F4CA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21050" y="3760788"/>
            <a:ext cx="11113" cy="210502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3" name="Line 16">
            <a:extLst>
              <a:ext uri="{FF2B5EF4-FFF2-40B4-BE49-F238E27FC236}">
                <a16:creationId xmlns:a16="http://schemas.microsoft.com/office/drawing/2014/main" id="{13D597F7-429D-4CCA-9E3A-3463728E4C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4" name="Line 17">
            <a:extLst>
              <a:ext uri="{FF2B5EF4-FFF2-40B4-BE49-F238E27FC236}">
                <a16:creationId xmlns:a16="http://schemas.microsoft.com/office/drawing/2014/main" id="{2B72498E-A56B-40A8-9ED1-57E88B6848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5" name="Oval 18">
            <a:extLst>
              <a:ext uri="{FF2B5EF4-FFF2-40B4-BE49-F238E27FC236}">
                <a16:creationId xmlns:a16="http://schemas.microsoft.com/office/drawing/2014/main" id="{2009EBFC-511D-4BC8-83B2-A38C5754F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4289425"/>
            <a:ext cx="122238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2306" name="Text Box 19">
            <a:extLst>
              <a:ext uri="{FF2B5EF4-FFF2-40B4-BE49-F238E27FC236}">
                <a16:creationId xmlns:a16="http://schemas.microsoft.com/office/drawing/2014/main" id="{60DE131C-66B0-45D3-A649-B72239BA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12307" name="Text Box 20">
            <a:extLst>
              <a:ext uri="{FF2B5EF4-FFF2-40B4-BE49-F238E27FC236}">
                <a16:creationId xmlns:a16="http://schemas.microsoft.com/office/drawing/2014/main" id="{B9C74F61-4C1A-42B2-87B7-B04D3B24F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12308" name="Text Box 21">
            <a:extLst>
              <a:ext uri="{FF2B5EF4-FFF2-40B4-BE49-F238E27FC236}">
                <a16:creationId xmlns:a16="http://schemas.microsoft.com/office/drawing/2014/main" id="{78D2F2F6-7B98-41D4-B964-E386E493E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12309" name="Object 22">
            <a:extLst>
              <a:ext uri="{FF2B5EF4-FFF2-40B4-BE49-F238E27FC236}">
                <a16:creationId xmlns:a16="http://schemas.microsoft.com/office/drawing/2014/main" id="{DBF7E205-A9CB-414B-BD85-CDA065484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93871" imgH="228699" progId="Equation.3">
                  <p:embed/>
                </p:oleObj>
              </mc:Choice>
              <mc:Fallback>
                <p:oleObj r:id="rId14" imgW="393871" imgH="2286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3">
            <a:extLst>
              <a:ext uri="{FF2B5EF4-FFF2-40B4-BE49-F238E27FC236}">
                <a16:creationId xmlns:a16="http://schemas.microsoft.com/office/drawing/2014/main" id="{EE46A962-652D-444A-B4F3-CB683BA07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9738" y="5889625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52466" imgH="215994" progId="Equation.3">
                  <p:embed/>
                </p:oleObj>
              </mc:Choice>
              <mc:Fallback>
                <p:oleObj r:id="rId16" imgW="152466" imgH="21599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889625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4">
            <a:extLst>
              <a:ext uri="{FF2B5EF4-FFF2-40B4-BE49-F238E27FC236}">
                <a16:creationId xmlns:a16="http://schemas.microsoft.com/office/drawing/2014/main" id="{317791E8-D90D-4353-950C-2C8E80599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43957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82810" imgH="228699" progId="Equation.3">
                  <p:embed/>
                </p:oleObj>
              </mc:Choice>
              <mc:Fallback>
                <p:oleObj r:id="rId18" imgW="482810" imgH="22869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3957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5">
            <a:extLst>
              <a:ext uri="{FF2B5EF4-FFF2-40B4-BE49-F238E27FC236}">
                <a16:creationId xmlns:a16="http://schemas.microsoft.com/office/drawing/2014/main" id="{2E3E3B27-05FC-4082-8182-4EF90D2A7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5861050"/>
          <a:ext cx="330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65172" imgH="215994" progId="Equation.3">
                  <p:embed/>
                </p:oleObj>
              </mc:Choice>
              <mc:Fallback>
                <p:oleObj r:id="rId20" imgW="165172" imgH="21599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5861050"/>
                        <a:ext cx="3302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6">
            <a:extLst>
              <a:ext uri="{FF2B5EF4-FFF2-40B4-BE49-F238E27FC236}">
                <a16:creationId xmlns:a16="http://schemas.microsoft.com/office/drawing/2014/main" id="{97FA086C-BF50-476C-9AB9-9F630A7BB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93871" imgH="228699" progId="Equation.3">
                  <p:embed/>
                </p:oleObj>
              </mc:Choice>
              <mc:Fallback>
                <p:oleObj r:id="rId22" imgW="393871" imgH="22869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7">
            <a:extLst>
              <a:ext uri="{FF2B5EF4-FFF2-40B4-BE49-F238E27FC236}">
                <a16:creationId xmlns:a16="http://schemas.microsoft.com/office/drawing/2014/main" id="{76BC39DB-712E-4290-8E5B-FF35F3658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93871" imgH="228699" progId="Equation.3">
                  <p:embed/>
                </p:oleObj>
              </mc:Choice>
              <mc:Fallback>
                <p:oleObj r:id="rId24" imgW="393871" imgH="228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8">
            <a:extLst>
              <a:ext uri="{FF2B5EF4-FFF2-40B4-BE49-F238E27FC236}">
                <a16:creationId xmlns:a16="http://schemas.microsoft.com/office/drawing/2014/main" id="{E1153052-8710-4FEF-97CB-AEA023345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406400" imgH="228600" progId="Equation.3">
                  <p:embed/>
                </p:oleObj>
              </mc:Choice>
              <mc:Fallback>
                <p:oleObj r:id="rId26" imgW="406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Line 29">
            <a:extLst>
              <a:ext uri="{FF2B5EF4-FFF2-40B4-BE49-F238E27FC236}">
                <a16:creationId xmlns:a16="http://schemas.microsoft.com/office/drawing/2014/main" id="{54D69457-E648-4A13-9E50-14D7F877D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7" name="Line 30">
            <a:extLst>
              <a:ext uri="{FF2B5EF4-FFF2-40B4-BE49-F238E27FC236}">
                <a16:creationId xmlns:a16="http://schemas.microsoft.com/office/drawing/2014/main" id="{BAFA1E63-FA33-4503-B7EB-4425E1021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75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18" name="对象 8">
            <a:extLst>
              <a:ext uri="{FF2B5EF4-FFF2-40B4-BE49-F238E27FC236}">
                <a16:creationId xmlns:a16="http://schemas.microsoft.com/office/drawing/2014/main" id="{3765C756-F348-4493-A1C3-157AED6A1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2533650"/>
          <a:ext cx="4049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560069" imgH="215619" progId="Equation.DSMT4">
                  <p:embed/>
                </p:oleObj>
              </mc:Choice>
              <mc:Fallback>
                <p:oleObj r:id="rId28" imgW="1560069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533650"/>
                        <a:ext cx="4049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7C3C89E-EBAD-4384-B377-2CC71CFD3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1821"/>
              </p:ext>
            </p:extLst>
          </p:nvPr>
        </p:nvGraphicFramePr>
        <p:xfrm>
          <a:off x="4483100" y="3270137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204931" imgH="215619" progId="Equation.DSMT4">
                  <p:embed/>
                </p:oleObj>
              </mc:Choice>
              <mc:Fallback>
                <p:oleObj r:id="rId30" imgW="1204931" imgH="21561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0137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A7D4141-6BAE-4238-98C6-9B3A837F4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23336"/>
              </p:ext>
            </p:extLst>
          </p:nvPr>
        </p:nvGraphicFramePr>
        <p:xfrm>
          <a:off x="5861843" y="4092395"/>
          <a:ext cx="11858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56803" imgH="253780" progId="Equation.DSMT4">
                  <p:embed/>
                </p:oleObj>
              </mc:Choice>
              <mc:Fallback>
                <p:oleObj name="Equation" r:id="rId32" imgW="456803" imgH="2537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843" y="4092395"/>
                        <a:ext cx="1185863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任意多边形 17">
            <a:extLst>
              <a:ext uri="{FF2B5EF4-FFF2-40B4-BE49-F238E27FC236}">
                <a16:creationId xmlns:a16="http://schemas.microsoft.com/office/drawing/2014/main" id="{C385CD7C-509B-4AA1-BD7B-01D565BC4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3502025"/>
            <a:ext cx="2032000" cy="1944688"/>
          </a:xfrm>
          <a:custGeom>
            <a:avLst/>
            <a:gdLst>
              <a:gd name="T0" fmla="*/ 0 w 2032000"/>
              <a:gd name="T1" fmla="*/ 1943780 h 1944915"/>
              <a:gd name="T2" fmla="*/ 275772 w 2032000"/>
              <a:gd name="T3" fmla="*/ 1508606 h 1944915"/>
              <a:gd name="T4" fmla="*/ 972457 w 2032000"/>
              <a:gd name="T5" fmla="*/ 928375 h 1944915"/>
              <a:gd name="T6" fmla="*/ 1770743 w 2032000"/>
              <a:gd name="T7" fmla="*/ 333634 h 1944915"/>
              <a:gd name="T8" fmla="*/ 2032000 w 2032000"/>
              <a:gd name="T9" fmla="*/ 0 h 1944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32000"/>
              <a:gd name="T16" fmla="*/ 0 h 1944915"/>
              <a:gd name="T17" fmla="*/ 2032000 w 2032000"/>
              <a:gd name="T18" fmla="*/ 1944915 h 19449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32000" h="1944915">
                <a:moveTo>
                  <a:pt x="0" y="1944915"/>
                </a:moveTo>
                <a:cubicBezTo>
                  <a:pt x="56848" y="1811867"/>
                  <a:pt x="113696" y="1678819"/>
                  <a:pt x="275772" y="1509486"/>
                </a:cubicBezTo>
                <a:cubicBezTo>
                  <a:pt x="437848" y="1340153"/>
                  <a:pt x="723295" y="1124858"/>
                  <a:pt x="972457" y="928915"/>
                </a:cubicBezTo>
                <a:cubicBezTo>
                  <a:pt x="1221619" y="732972"/>
                  <a:pt x="1594153" y="488648"/>
                  <a:pt x="1770743" y="333829"/>
                </a:cubicBezTo>
                <a:cubicBezTo>
                  <a:pt x="1947333" y="179010"/>
                  <a:pt x="1989666" y="89505"/>
                  <a:pt x="2032000" y="0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Line 13">
            <a:extLst>
              <a:ext uri="{FF2B5EF4-FFF2-40B4-BE49-F238E27FC236}">
                <a16:creationId xmlns:a16="http://schemas.microsoft.com/office/drawing/2014/main" id="{AB46853A-94EA-496A-AD50-6EA03C907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2050" y="4289425"/>
            <a:ext cx="4763" cy="17049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67">
            <a:extLst>
              <a:ext uri="{FF2B5EF4-FFF2-40B4-BE49-F238E27FC236}">
                <a16:creationId xmlns:a16="http://schemas.microsoft.com/office/drawing/2014/main" id="{93DCE4BF-B6F0-4B24-A562-877D5717EBC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77800"/>
          <a:ext cx="2051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800" imgH="482600" progId="Equation.DSMT4">
                  <p:embed/>
                </p:oleObj>
              </mc:Choice>
              <mc:Fallback>
                <p:oleObj r:id="rId2" imgW="812800" imgH="482600" progId="Equation.DSMT4">
                  <p:embed/>
                  <p:pic>
                    <p:nvPicPr>
                      <p:cNvPr id="12290" name="Object 67">
                        <a:extLst>
                          <a:ext uri="{FF2B5EF4-FFF2-40B4-BE49-F238E27FC236}">
                            <a16:creationId xmlns:a16="http://schemas.microsoft.com/office/drawing/2014/main" id="{93DCE4BF-B6F0-4B24-A562-877D5717E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77800"/>
                        <a:ext cx="2051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2">
            <a:extLst>
              <a:ext uri="{FF2B5EF4-FFF2-40B4-BE49-F238E27FC236}">
                <a16:creationId xmlns:a16="http://schemas.microsoft.com/office/drawing/2014/main" id="{550A6F7D-204A-47D8-B23C-D6674FB29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484188"/>
          <a:ext cx="211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37110" imgH="215619" progId="Equation.DSMT4">
                  <p:embed/>
                </p:oleObj>
              </mc:Choice>
              <mc:Fallback>
                <p:oleObj r:id="rId4" imgW="837110" imgH="215619" progId="Equation.DSMT4">
                  <p:embed/>
                  <p:pic>
                    <p:nvPicPr>
                      <p:cNvPr id="12291" name="对象 2">
                        <a:extLst>
                          <a:ext uri="{FF2B5EF4-FFF2-40B4-BE49-F238E27FC236}">
                            <a16:creationId xmlns:a16="http://schemas.microsoft.com/office/drawing/2014/main" id="{550A6F7D-204A-47D8-B23C-D6674FB292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4188"/>
                        <a:ext cx="2114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3">
            <a:extLst>
              <a:ext uri="{FF2B5EF4-FFF2-40B4-BE49-F238E27FC236}">
                <a16:creationId xmlns:a16="http://schemas.microsoft.com/office/drawing/2014/main" id="{8C917F1C-6642-4AA2-9340-0A7F3E15A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582613"/>
          <a:ext cx="4040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98812" imgH="203024" progId="Equation.DSMT4">
                  <p:embed/>
                </p:oleObj>
              </mc:Choice>
              <mc:Fallback>
                <p:oleObj r:id="rId6" imgW="1598812" imgH="203024" progId="Equation.DSMT4">
                  <p:embed/>
                  <p:pic>
                    <p:nvPicPr>
                      <p:cNvPr id="12292" name="对象 3">
                        <a:extLst>
                          <a:ext uri="{FF2B5EF4-FFF2-40B4-BE49-F238E27FC236}">
                            <a16:creationId xmlns:a16="http://schemas.microsoft.com/office/drawing/2014/main" id="{8C917F1C-6642-4AA2-9340-0A7F3E15A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82613"/>
                        <a:ext cx="40401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4">
            <a:extLst>
              <a:ext uri="{FF2B5EF4-FFF2-40B4-BE49-F238E27FC236}">
                <a16:creationId xmlns:a16="http://schemas.microsoft.com/office/drawing/2014/main" id="{2221E466-FAB9-45B9-8569-81D94360E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13366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99587" imgH="215619" progId="Equation.DSMT4">
                  <p:embed/>
                </p:oleObj>
              </mc:Choice>
              <mc:Fallback>
                <p:oleObj r:id="rId8" imgW="1699587" imgH="215619" progId="Equation.DSMT4">
                  <p:embed/>
                  <p:pic>
                    <p:nvPicPr>
                      <p:cNvPr id="12293" name="对象 4">
                        <a:extLst>
                          <a:ext uri="{FF2B5EF4-FFF2-40B4-BE49-F238E27FC236}">
                            <a16:creationId xmlns:a16="http://schemas.microsoft.com/office/drawing/2014/main" id="{2221E466-FAB9-45B9-8569-81D94360E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3366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5">
            <a:extLst>
              <a:ext uri="{FF2B5EF4-FFF2-40B4-BE49-F238E27FC236}">
                <a16:creationId xmlns:a16="http://schemas.microsoft.com/office/drawing/2014/main" id="{863268D7-935F-4C4E-9929-0661446F8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1885950"/>
          <a:ext cx="513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79482" imgH="253780" progId="Equation.DSMT4">
                  <p:embed/>
                </p:oleObj>
              </mc:Choice>
              <mc:Fallback>
                <p:oleObj r:id="rId10" imgW="1979482" imgH="253780" progId="Equation.DSMT4">
                  <p:embed/>
                  <p:pic>
                    <p:nvPicPr>
                      <p:cNvPr id="12294" name="对象 5">
                        <a:extLst>
                          <a:ext uri="{FF2B5EF4-FFF2-40B4-BE49-F238E27FC236}">
                            <a16:creationId xmlns:a16="http://schemas.microsoft.com/office/drawing/2014/main" id="{863268D7-935F-4C4E-9929-0661446F8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885950"/>
                        <a:ext cx="5138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6">
            <a:extLst>
              <a:ext uri="{FF2B5EF4-FFF2-40B4-BE49-F238E27FC236}">
                <a16:creationId xmlns:a16="http://schemas.microsoft.com/office/drawing/2014/main" id="{91F76CD7-101A-41E7-8834-ABD5AF4D3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1893888"/>
          <a:ext cx="247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51674" imgH="203024" progId="Equation.DSMT4">
                  <p:embed/>
                </p:oleObj>
              </mc:Choice>
              <mc:Fallback>
                <p:oleObj r:id="rId12" imgW="951674" imgH="203024" progId="Equation.DSMT4">
                  <p:embed/>
                  <p:pic>
                    <p:nvPicPr>
                      <p:cNvPr id="12295" name="对象 6">
                        <a:extLst>
                          <a:ext uri="{FF2B5EF4-FFF2-40B4-BE49-F238E27FC236}">
                            <a16:creationId xmlns:a16="http://schemas.microsoft.com/office/drawing/2014/main" id="{91F76CD7-101A-41E7-8834-ABD5AF4D3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893888"/>
                        <a:ext cx="247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5">
            <a:extLst>
              <a:ext uri="{FF2B5EF4-FFF2-40B4-BE49-F238E27FC236}">
                <a16:creationId xmlns:a16="http://schemas.microsoft.com/office/drawing/2014/main" id="{51D4D521-1583-42F8-8736-AA8BEBFBD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6">
            <a:extLst>
              <a:ext uri="{FF2B5EF4-FFF2-40B4-BE49-F238E27FC236}">
                <a16:creationId xmlns:a16="http://schemas.microsoft.com/office/drawing/2014/main" id="{A0D810CF-3DEA-4DA0-BE63-3657BEC2AB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98" name="组合 7">
            <a:extLst>
              <a:ext uri="{FF2B5EF4-FFF2-40B4-BE49-F238E27FC236}">
                <a16:creationId xmlns:a16="http://schemas.microsoft.com/office/drawing/2014/main" id="{44AF6FA6-3087-4A58-B392-E8DBE4DF8592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3743325"/>
            <a:ext cx="2070100" cy="1173163"/>
            <a:chOff x="1387475" y="3742859"/>
            <a:chExt cx="2070101" cy="1173162"/>
          </a:xfrm>
        </p:grpSpPr>
        <p:sp>
          <p:nvSpPr>
            <p:cNvPr id="12332" name="Line 8">
              <a:extLst>
                <a:ext uri="{FF2B5EF4-FFF2-40B4-BE49-F238E27FC236}">
                  <a16:creationId xmlns:a16="http://schemas.microsoft.com/office/drawing/2014/main" id="{846005ED-0ECF-4594-A4DA-D8691BE5B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351" y="4916021"/>
              <a:ext cx="2049463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Line 9">
              <a:extLst>
                <a:ext uri="{FF2B5EF4-FFF2-40B4-BE49-F238E27FC236}">
                  <a16:creationId xmlns:a16="http://schemas.microsoft.com/office/drawing/2014/main" id="{AA31F682-A501-4655-8849-E0A68277D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475" y="3742859"/>
              <a:ext cx="2070101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10">
              <a:extLst>
                <a:ext uri="{FF2B5EF4-FFF2-40B4-BE49-F238E27FC236}">
                  <a16:creationId xmlns:a16="http://schemas.microsoft.com/office/drawing/2014/main" id="{D026DD7E-2270-4D14-B43E-32B6C93A20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239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5" name="Line 11">
              <a:extLst>
                <a:ext uri="{FF2B5EF4-FFF2-40B4-BE49-F238E27FC236}">
                  <a16:creationId xmlns:a16="http://schemas.microsoft.com/office/drawing/2014/main" id="{9A23D138-670A-4614-9A9A-34E600409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3289" y="3742859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99" name="Line 12">
            <a:extLst>
              <a:ext uri="{FF2B5EF4-FFF2-40B4-BE49-F238E27FC236}">
                <a16:creationId xmlns:a16="http://schemas.microsoft.com/office/drawing/2014/main" id="{0303A46E-9105-4039-9A87-4D1E49D020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" name="Line 13">
            <a:extLst>
              <a:ext uri="{FF2B5EF4-FFF2-40B4-BE49-F238E27FC236}">
                <a16:creationId xmlns:a16="http://schemas.microsoft.com/office/drawing/2014/main" id="{24AEC69C-8EF3-49A9-95CB-D3D70CA2DD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491172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" name="Line 14">
            <a:extLst>
              <a:ext uri="{FF2B5EF4-FFF2-40B4-BE49-F238E27FC236}">
                <a16:creationId xmlns:a16="http://schemas.microsoft.com/office/drawing/2014/main" id="{E83D7447-C1CE-42CD-9E14-CA355B0AE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15">
            <a:extLst>
              <a:ext uri="{FF2B5EF4-FFF2-40B4-BE49-F238E27FC236}">
                <a16:creationId xmlns:a16="http://schemas.microsoft.com/office/drawing/2014/main" id="{D03AFC2F-0B76-4F9D-820F-8F3E49F4CA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21050" y="3760788"/>
            <a:ext cx="11113" cy="210502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3" name="Line 16">
            <a:extLst>
              <a:ext uri="{FF2B5EF4-FFF2-40B4-BE49-F238E27FC236}">
                <a16:creationId xmlns:a16="http://schemas.microsoft.com/office/drawing/2014/main" id="{13D597F7-429D-4CCA-9E3A-3463728E4C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4" name="Line 17">
            <a:extLst>
              <a:ext uri="{FF2B5EF4-FFF2-40B4-BE49-F238E27FC236}">
                <a16:creationId xmlns:a16="http://schemas.microsoft.com/office/drawing/2014/main" id="{2B72498E-A56B-40A8-9ED1-57E88B6848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5" name="Oval 18">
            <a:extLst>
              <a:ext uri="{FF2B5EF4-FFF2-40B4-BE49-F238E27FC236}">
                <a16:creationId xmlns:a16="http://schemas.microsoft.com/office/drawing/2014/main" id="{2009EBFC-511D-4BC8-83B2-A38C5754F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4289425"/>
            <a:ext cx="122238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2306" name="Text Box 19">
            <a:extLst>
              <a:ext uri="{FF2B5EF4-FFF2-40B4-BE49-F238E27FC236}">
                <a16:creationId xmlns:a16="http://schemas.microsoft.com/office/drawing/2014/main" id="{60DE131C-66B0-45D3-A649-B72239BA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12307" name="Text Box 20">
            <a:extLst>
              <a:ext uri="{FF2B5EF4-FFF2-40B4-BE49-F238E27FC236}">
                <a16:creationId xmlns:a16="http://schemas.microsoft.com/office/drawing/2014/main" id="{B9C74F61-4C1A-42B2-87B7-B04D3B24F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12308" name="Text Box 21">
            <a:extLst>
              <a:ext uri="{FF2B5EF4-FFF2-40B4-BE49-F238E27FC236}">
                <a16:creationId xmlns:a16="http://schemas.microsoft.com/office/drawing/2014/main" id="{78D2F2F6-7B98-41D4-B964-E386E493E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12309" name="Object 22">
            <a:extLst>
              <a:ext uri="{FF2B5EF4-FFF2-40B4-BE49-F238E27FC236}">
                <a16:creationId xmlns:a16="http://schemas.microsoft.com/office/drawing/2014/main" id="{DBF7E205-A9CB-414B-BD85-CDA065484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93871" imgH="228699" progId="Equation.3">
                  <p:embed/>
                </p:oleObj>
              </mc:Choice>
              <mc:Fallback>
                <p:oleObj r:id="rId14" imgW="393871" imgH="228699" progId="Equation.3">
                  <p:embed/>
                  <p:pic>
                    <p:nvPicPr>
                      <p:cNvPr id="12309" name="Object 22">
                        <a:extLst>
                          <a:ext uri="{FF2B5EF4-FFF2-40B4-BE49-F238E27FC236}">
                            <a16:creationId xmlns:a16="http://schemas.microsoft.com/office/drawing/2014/main" id="{DBF7E205-A9CB-414B-BD85-CDA065484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3">
            <a:extLst>
              <a:ext uri="{FF2B5EF4-FFF2-40B4-BE49-F238E27FC236}">
                <a16:creationId xmlns:a16="http://schemas.microsoft.com/office/drawing/2014/main" id="{EE46A962-652D-444A-B4F3-CB683BA07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9738" y="5889625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52466" imgH="215994" progId="Equation.3">
                  <p:embed/>
                </p:oleObj>
              </mc:Choice>
              <mc:Fallback>
                <p:oleObj r:id="rId16" imgW="152466" imgH="215994" progId="Equation.3">
                  <p:embed/>
                  <p:pic>
                    <p:nvPicPr>
                      <p:cNvPr id="85" name="Object 23">
                        <a:extLst>
                          <a:ext uri="{FF2B5EF4-FFF2-40B4-BE49-F238E27FC236}">
                            <a16:creationId xmlns:a16="http://schemas.microsoft.com/office/drawing/2014/main" id="{EE46A962-652D-444A-B4F3-CB683BA07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889625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4">
            <a:extLst>
              <a:ext uri="{FF2B5EF4-FFF2-40B4-BE49-F238E27FC236}">
                <a16:creationId xmlns:a16="http://schemas.microsoft.com/office/drawing/2014/main" id="{317791E8-D90D-4353-950C-2C8E80599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43957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82810" imgH="228699" progId="Equation.3">
                  <p:embed/>
                </p:oleObj>
              </mc:Choice>
              <mc:Fallback>
                <p:oleObj r:id="rId18" imgW="482810" imgH="228699" progId="Equation.3">
                  <p:embed/>
                  <p:pic>
                    <p:nvPicPr>
                      <p:cNvPr id="12311" name="Object 24">
                        <a:extLst>
                          <a:ext uri="{FF2B5EF4-FFF2-40B4-BE49-F238E27FC236}">
                            <a16:creationId xmlns:a16="http://schemas.microsoft.com/office/drawing/2014/main" id="{317791E8-D90D-4353-950C-2C8E80599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3957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5">
            <a:extLst>
              <a:ext uri="{FF2B5EF4-FFF2-40B4-BE49-F238E27FC236}">
                <a16:creationId xmlns:a16="http://schemas.microsoft.com/office/drawing/2014/main" id="{2E3E3B27-05FC-4082-8182-4EF90D2A7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5861050"/>
          <a:ext cx="330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65172" imgH="215994" progId="Equation.3">
                  <p:embed/>
                </p:oleObj>
              </mc:Choice>
              <mc:Fallback>
                <p:oleObj r:id="rId20" imgW="165172" imgH="215994" progId="Equation.3">
                  <p:embed/>
                  <p:pic>
                    <p:nvPicPr>
                      <p:cNvPr id="87" name="Object 25">
                        <a:extLst>
                          <a:ext uri="{FF2B5EF4-FFF2-40B4-BE49-F238E27FC236}">
                            <a16:creationId xmlns:a16="http://schemas.microsoft.com/office/drawing/2014/main" id="{2E3E3B27-05FC-4082-8182-4EF90D2A7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5861050"/>
                        <a:ext cx="3302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6">
            <a:extLst>
              <a:ext uri="{FF2B5EF4-FFF2-40B4-BE49-F238E27FC236}">
                <a16:creationId xmlns:a16="http://schemas.microsoft.com/office/drawing/2014/main" id="{97FA086C-BF50-476C-9AB9-9F630A7BB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93871" imgH="228699" progId="Equation.3">
                  <p:embed/>
                </p:oleObj>
              </mc:Choice>
              <mc:Fallback>
                <p:oleObj r:id="rId22" imgW="393871" imgH="228699" progId="Equation.3">
                  <p:embed/>
                  <p:pic>
                    <p:nvPicPr>
                      <p:cNvPr id="12313" name="Object 26">
                        <a:extLst>
                          <a:ext uri="{FF2B5EF4-FFF2-40B4-BE49-F238E27FC236}">
                            <a16:creationId xmlns:a16="http://schemas.microsoft.com/office/drawing/2014/main" id="{97FA086C-BF50-476C-9AB9-9F630A7BB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7">
            <a:extLst>
              <a:ext uri="{FF2B5EF4-FFF2-40B4-BE49-F238E27FC236}">
                <a16:creationId xmlns:a16="http://schemas.microsoft.com/office/drawing/2014/main" id="{76BC39DB-712E-4290-8E5B-FF35F3658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93871" imgH="228699" progId="Equation.3">
                  <p:embed/>
                </p:oleObj>
              </mc:Choice>
              <mc:Fallback>
                <p:oleObj r:id="rId24" imgW="393871" imgH="228699" progId="Equation.3">
                  <p:embed/>
                  <p:pic>
                    <p:nvPicPr>
                      <p:cNvPr id="12314" name="Object 27">
                        <a:extLst>
                          <a:ext uri="{FF2B5EF4-FFF2-40B4-BE49-F238E27FC236}">
                            <a16:creationId xmlns:a16="http://schemas.microsoft.com/office/drawing/2014/main" id="{76BC39DB-712E-4290-8E5B-FF35F3658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8">
            <a:extLst>
              <a:ext uri="{FF2B5EF4-FFF2-40B4-BE49-F238E27FC236}">
                <a16:creationId xmlns:a16="http://schemas.microsoft.com/office/drawing/2014/main" id="{E1153052-8710-4FEF-97CB-AEA023345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406400" imgH="228600" progId="Equation.3">
                  <p:embed/>
                </p:oleObj>
              </mc:Choice>
              <mc:Fallback>
                <p:oleObj r:id="rId26" imgW="406400" imgH="228600" progId="Equation.3">
                  <p:embed/>
                  <p:pic>
                    <p:nvPicPr>
                      <p:cNvPr id="12315" name="Object 28">
                        <a:extLst>
                          <a:ext uri="{FF2B5EF4-FFF2-40B4-BE49-F238E27FC236}">
                            <a16:creationId xmlns:a16="http://schemas.microsoft.com/office/drawing/2014/main" id="{E1153052-8710-4FEF-97CB-AEA023345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Line 29">
            <a:extLst>
              <a:ext uri="{FF2B5EF4-FFF2-40B4-BE49-F238E27FC236}">
                <a16:creationId xmlns:a16="http://schemas.microsoft.com/office/drawing/2014/main" id="{54D69457-E648-4A13-9E50-14D7F877D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7" name="Line 30">
            <a:extLst>
              <a:ext uri="{FF2B5EF4-FFF2-40B4-BE49-F238E27FC236}">
                <a16:creationId xmlns:a16="http://schemas.microsoft.com/office/drawing/2014/main" id="{BAFA1E63-FA33-4503-B7EB-4425E1021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75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18" name="对象 8">
            <a:extLst>
              <a:ext uri="{FF2B5EF4-FFF2-40B4-BE49-F238E27FC236}">
                <a16:creationId xmlns:a16="http://schemas.microsoft.com/office/drawing/2014/main" id="{3765C756-F348-4493-A1C3-157AED6A1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2533650"/>
          <a:ext cx="4049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560069" imgH="215619" progId="Equation.DSMT4">
                  <p:embed/>
                </p:oleObj>
              </mc:Choice>
              <mc:Fallback>
                <p:oleObj r:id="rId28" imgW="1560069" imgH="215619" progId="Equation.DSMT4">
                  <p:embed/>
                  <p:pic>
                    <p:nvPicPr>
                      <p:cNvPr id="12318" name="对象 8">
                        <a:extLst>
                          <a:ext uri="{FF2B5EF4-FFF2-40B4-BE49-F238E27FC236}">
                            <a16:creationId xmlns:a16="http://schemas.microsoft.com/office/drawing/2014/main" id="{3765C756-F348-4493-A1C3-157AED6A1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533650"/>
                        <a:ext cx="4049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7C3C89E-EBAD-4384-B377-2CC71CFD3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5083175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204931" imgH="215619" progId="Equation.DSMT4">
                  <p:embed/>
                </p:oleObj>
              </mc:Choice>
              <mc:Fallback>
                <p:oleObj r:id="rId30" imgW="1204931" imgH="215619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7C3C89E-EBAD-4384-B377-2CC71CFD3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083175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47880FB-4448-4102-9580-6718B13DF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9038" y="3165475"/>
          <a:ext cx="3228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243521" imgH="203024" progId="Equation.DSMT4">
                  <p:embed/>
                </p:oleObj>
              </mc:Choice>
              <mc:Fallback>
                <p:oleObj r:id="rId32" imgW="1243521" imgH="203024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47880FB-4448-4102-9580-6718B13DF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165475"/>
                        <a:ext cx="3228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Line 48">
            <a:extLst>
              <a:ext uri="{FF2B5EF4-FFF2-40B4-BE49-F238E27FC236}">
                <a16:creationId xmlns:a16="http://schemas.microsoft.com/office/drawing/2014/main" id="{BB552B12-8211-4765-9EBD-ABBB9D645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5300" y="3608606"/>
            <a:ext cx="1320800" cy="1419225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" name="Line 49">
            <a:extLst>
              <a:ext uri="{FF2B5EF4-FFF2-40B4-BE49-F238E27FC236}">
                <a16:creationId xmlns:a16="http://schemas.microsoft.com/office/drawing/2014/main" id="{68381148-BF9C-4271-B700-3A02E20FE1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43088" y="3536950"/>
            <a:ext cx="1311276" cy="1514693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746F482-D6E1-46E7-8CBB-64F94DAED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7675" y="3651250"/>
          <a:ext cx="23717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1257120" imgH="393480" progId="Equation.DSMT4">
                  <p:embed/>
                </p:oleObj>
              </mc:Choice>
              <mc:Fallback>
                <p:oleObj r:id="rId34" imgW="125712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746F482-D6E1-46E7-8CBB-64F94DAED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3651250"/>
                        <a:ext cx="23717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5F0303A-A138-400F-8FD2-FB2464C09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32500"/>
              </p:ext>
            </p:extLst>
          </p:nvPr>
        </p:nvGraphicFramePr>
        <p:xfrm>
          <a:off x="4522788" y="4333875"/>
          <a:ext cx="17192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87320" imgH="393480" progId="Equation.DSMT4">
                  <p:embed/>
                </p:oleObj>
              </mc:Choice>
              <mc:Fallback>
                <p:oleObj name="Equation" r:id="rId36" imgW="78732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5F0303A-A138-400F-8FD2-FB2464C09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4333875"/>
                        <a:ext cx="1719262" cy="766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A7D4141-6BAE-4238-98C6-9B3A837F4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5783263"/>
          <a:ext cx="11858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6803" imgH="253780" progId="Equation.DSMT4">
                  <p:embed/>
                </p:oleObj>
              </mc:Choice>
              <mc:Fallback>
                <p:oleObj name="Equation" r:id="rId38" imgW="456803" imgH="2537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A7D4141-6BAE-4238-98C6-9B3A837F4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783263"/>
                        <a:ext cx="1185863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05A6F5C-24EC-4CD4-AB59-23C00EE43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5578475"/>
          <a:ext cx="33623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95280" imgH="431640" progId="Equation.DSMT4">
                  <p:embed/>
                </p:oleObj>
              </mc:Choice>
              <mc:Fallback>
                <p:oleObj name="Equation" r:id="rId40" imgW="129528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05A6F5C-24EC-4CD4-AB59-23C00EE43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578475"/>
                        <a:ext cx="3362325" cy="998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任意多边形 17">
            <a:extLst>
              <a:ext uri="{FF2B5EF4-FFF2-40B4-BE49-F238E27FC236}">
                <a16:creationId xmlns:a16="http://schemas.microsoft.com/office/drawing/2014/main" id="{C385CD7C-509B-4AA1-BD7B-01D565BC4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3502025"/>
            <a:ext cx="2032000" cy="1944688"/>
          </a:xfrm>
          <a:custGeom>
            <a:avLst/>
            <a:gdLst>
              <a:gd name="T0" fmla="*/ 0 w 2032000"/>
              <a:gd name="T1" fmla="*/ 1943780 h 1944915"/>
              <a:gd name="T2" fmla="*/ 275772 w 2032000"/>
              <a:gd name="T3" fmla="*/ 1508606 h 1944915"/>
              <a:gd name="T4" fmla="*/ 972457 w 2032000"/>
              <a:gd name="T5" fmla="*/ 928375 h 1944915"/>
              <a:gd name="T6" fmla="*/ 1770743 w 2032000"/>
              <a:gd name="T7" fmla="*/ 333634 h 1944915"/>
              <a:gd name="T8" fmla="*/ 2032000 w 2032000"/>
              <a:gd name="T9" fmla="*/ 0 h 1944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32000"/>
              <a:gd name="T16" fmla="*/ 0 h 1944915"/>
              <a:gd name="T17" fmla="*/ 2032000 w 2032000"/>
              <a:gd name="T18" fmla="*/ 1944915 h 19449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32000" h="1944915">
                <a:moveTo>
                  <a:pt x="0" y="1944915"/>
                </a:moveTo>
                <a:cubicBezTo>
                  <a:pt x="56848" y="1811867"/>
                  <a:pt x="113696" y="1678819"/>
                  <a:pt x="275772" y="1509486"/>
                </a:cubicBezTo>
                <a:cubicBezTo>
                  <a:pt x="437848" y="1340153"/>
                  <a:pt x="723295" y="1124858"/>
                  <a:pt x="972457" y="928915"/>
                </a:cubicBezTo>
                <a:cubicBezTo>
                  <a:pt x="1221619" y="732972"/>
                  <a:pt x="1594153" y="488648"/>
                  <a:pt x="1770743" y="333829"/>
                </a:cubicBezTo>
                <a:cubicBezTo>
                  <a:pt x="1947333" y="179010"/>
                  <a:pt x="1989666" y="89505"/>
                  <a:pt x="2032000" y="0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Line 13">
            <a:extLst>
              <a:ext uri="{FF2B5EF4-FFF2-40B4-BE49-F238E27FC236}">
                <a16:creationId xmlns:a16="http://schemas.microsoft.com/office/drawing/2014/main" id="{AB46853A-94EA-496A-AD50-6EA03C907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2050" y="4289425"/>
            <a:ext cx="4763" cy="17049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15">
            <a:extLst>
              <a:ext uri="{FF2B5EF4-FFF2-40B4-BE49-F238E27FC236}">
                <a16:creationId xmlns:a16="http://schemas.microsoft.com/office/drawing/2014/main" id="{3B4887E6-3560-4662-8110-0330DABD62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3550" y="3727450"/>
            <a:ext cx="0" cy="226695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5D17570-013C-4E7D-825D-2AE9C55B0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838" y="5959475"/>
          <a:ext cx="431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228600" imgH="393480" progId="Equation.DSMT4">
                  <p:embed/>
                </p:oleObj>
              </mc:Choice>
              <mc:Fallback>
                <p:oleObj r:id="rId42" imgW="22860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5D17570-013C-4E7D-825D-2AE9C55B0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959475"/>
                        <a:ext cx="4318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9">
            <a:extLst>
              <a:ext uri="{FF2B5EF4-FFF2-40B4-BE49-F238E27FC236}">
                <a16:creationId xmlns:a16="http://schemas.microsoft.com/office/drawing/2014/main" id="{ED1F5327-4D0A-4FE4-B09F-9F08ABC588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5225" y="5818188"/>
            <a:ext cx="579438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9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13" grpId="0" animBg="1"/>
      <p:bldP spid="114" grpId="0" animBg="1"/>
      <p:bldP spid="18" grpId="0" animBg="1"/>
      <p:bldP spid="2" grpId="0" animBg="1"/>
      <p:bldP spid="3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67">
            <a:extLst>
              <a:ext uri="{FF2B5EF4-FFF2-40B4-BE49-F238E27FC236}">
                <a16:creationId xmlns:a16="http://schemas.microsoft.com/office/drawing/2014/main" id="{98B0E6D3-D3CC-4FE6-A6D3-AAE6D3CCD7E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77800"/>
          <a:ext cx="2051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800" imgH="482600" progId="Equation.DSMT4">
                  <p:embed/>
                </p:oleObj>
              </mc:Choice>
              <mc:Fallback>
                <p:oleObj r:id="rId2" imgW="812800" imgH="482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77800"/>
                        <a:ext cx="2051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对象 2">
            <a:extLst>
              <a:ext uri="{FF2B5EF4-FFF2-40B4-BE49-F238E27FC236}">
                <a16:creationId xmlns:a16="http://schemas.microsoft.com/office/drawing/2014/main" id="{AD16076F-B501-4919-84F0-9AFAA06AA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484188"/>
          <a:ext cx="211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37110" imgH="215619" progId="Equation.DSMT4">
                  <p:embed/>
                </p:oleObj>
              </mc:Choice>
              <mc:Fallback>
                <p:oleObj r:id="rId4" imgW="837110" imgH="21561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4188"/>
                        <a:ext cx="2114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3">
            <a:extLst>
              <a:ext uri="{FF2B5EF4-FFF2-40B4-BE49-F238E27FC236}">
                <a16:creationId xmlns:a16="http://schemas.microsoft.com/office/drawing/2014/main" id="{37B9FBC5-5CBC-4D46-8869-3B7980CD3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582613"/>
          <a:ext cx="4040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98812" imgH="203024" progId="Equation.DSMT4">
                  <p:embed/>
                </p:oleObj>
              </mc:Choice>
              <mc:Fallback>
                <p:oleObj r:id="rId6" imgW="1598812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82613"/>
                        <a:ext cx="40401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4">
            <a:extLst>
              <a:ext uri="{FF2B5EF4-FFF2-40B4-BE49-F238E27FC236}">
                <a16:creationId xmlns:a16="http://schemas.microsoft.com/office/drawing/2014/main" id="{80756999-72B3-4584-AA49-67D75BFC6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13366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99587" imgH="215619" progId="Equation.DSMT4">
                  <p:embed/>
                </p:oleObj>
              </mc:Choice>
              <mc:Fallback>
                <p:oleObj r:id="rId8" imgW="1699587" imgH="21561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3366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5">
            <a:extLst>
              <a:ext uri="{FF2B5EF4-FFF2-40B4-BE49-F238E27FC236}">
                <a16:creationId xmlns:a16="http://schemas.microsoft.com/office/drawing/2014/main" id="{88F1F446-BC9F-4D24-B173-A97DF1D38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1885950"/>
          <a:ext cx="513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79482" imgH="253780" progId="Equation.DSMT4">
                  <p:embed/>
                </p:oleObj>
              </mc:Choice>
              <mc:Fallback>
                <p:oleObj r:id="rId10" imgW="1979482" imgH="2537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885950"/>
                        <a:ext cx="5138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6">
            <a:extLst>
              <a:ext uri="{FF2B5EF4-FFF2-40B4-BE49-F238E27FC236}">
                <a16:creationId xmlns:a16="http://schemas.microsoft.com/office/drawing/2014/main" id="{1A78098D-E1A7-44B6-9374-B60FF0F8D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1893888"/>
          <a:ext cx="247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51674" imgH="203024" progId="Equation.DSMT4">
                  <p:embed/>
                </p:oleObj>
              </mc:Choice>
              <mc:Fallback>
                <p:oleObj r:id="rId12" imgW="951674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893888"/>
                        <a:ext cx="247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5">
            <a:extLst>
              <a:ext uri="{FF2B5EF4-FFF2-40B4-BE49-F238E27FC236}">
                <a16:creationId xmlns:a16="http://schemas.microsoft.com/office/drawing/2014/main" id="{619D2183-0FA3-422E-B2CF-A31BBCA63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1" name="Line 6">
            <a:extLst>
              <a:ext uri="{FF2B5EF4-FFF2-40B4-BE49-F238E27FC236}">
                <a16:creationId xmlns:a16="http://schemas.microsoft.com/office/drawing/2014/main" id="{B3A009DE-775F-428E-98AC-CA9FCD8D67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22" name="组合 7">
            <a:extLst>
              <a:ext uri="{FF2B5EF4-FFF2-40B4-BE49-F238E27FC236}">
                <a16:creationId xmlns:a16="http://schemas.microsoft.com/office/drawing/2014/main" id="{B5EB53B3-5D32-42A4-9ED3-F4F08B7AEE81}"/>
              </a:ext>
            </a:extLst>
          </p:cNvPr>
          <p:cNvGrpSpPr>
            <a:grpSpLocks/>
          </p:cNvGrpSpPr>
          <p:nvPr/>
        </p:nvGrpSpPr>
        <p:grpSpPr bwMode="auto">
          <a:xfrm>
            <a:off x="2049463" y="3760788"/>
            <a:ext cx="812800" cy="1168400"/>
            <a:chOff x="2049460" y="3760320"/>
            <a:chExt cx="812804" cy="1168401"/>
          </a:xfrm>
        </p:grpSpPr>
        <p:sp>
          <p:nvSpPr>
            <p:cNvPr id="13353" name="Line 8">
              <a:extLst>
                <a:ext uri="{FF2B5EF4-FFF2-40B4-BE49-F238E27FC236}">
                  <a16:creationId xmlns:a16="http://schemas.microsoft.com/office/drawing/2014/main" id="{3346A6BA-4843-457D-969E-E6B5B9C50F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0599" y="4904908"/>
              <a:ext cx="768327" cy="11113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Line 9">
              <a:extLst>
                <a:ext uri="{FF2B5EF4-FFF2-40B4-BE49-F238E27FC236}">
                  <a16:creationId xmlns:a16="http://schemas.microsoft.com/office/drawing/2014/main" id="{FC963D1D-ECF5-4E61-9A62-4E0AB47FF6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9011" y="3760320"/>
              <a:ext cx="798491" cy="1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5" name="Line 10">
              <a:extLst>
                <a:ext uri="{FF2B5EF4-FFF2-40B4-BE49-F238E27FC236}">
                  <a16:creationId xmlns:a16="http://schemas.microsoft.com/office/drawing/2014/main" id="{C9A702C9-1943-48C5-8DB5-29C58ADBA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9460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6" name="Line 11">
              <a:extLst>
                <a:ext uri="{FF2B5EF4-FFF2-40B4-BE49-F238E27FC236}">
                  <a16:creationId xmlns:a16="http://schemas.microsoft.com/office/drawing/2014/main" id="{C31F4519-D58E-4EFB-8993-EB8D333BF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7502" y="3760321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23" name="Line 12">
            <a:extLst>
              <a:ext uri="{FF2B5EF4-FFF2-40B4-BE49-F238E27FC236}">
                <a16:creationId xmlns:a16="http://schemas.microsoft.com/office/drawing/2014/main" id="{4991728F-55BF-43C1-8445-BB9F7A52B6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2638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5" name="Line 14">
            <a:extLst>
              <a:ext uri="{FF2B5EF4-FFF2-40B4-BE49-F238E27FC236}">
                <a16:creationId xmlns:a16="http://schemas.microsoft.com/office/drawing/2014/main" id="{DDD0F5BE-8F60-43BE-9CF7-673933B1D4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17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7" name="Line 16">
            <a:extLst>
              <a:ext uri="{FF2B5EF4-FFF2-40B4-BE49-F238E27FC236}">
                <a16:creationId xmlns:a16="http://schemas.microsoft.com/office/drawing/2014/main" id="{2BBCCED2-71BB-409E-9A98-CF2E7E9945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8" name="Line 17">
            <a:extLst>
              <a:ext uri="{FF2B5EF4-FFF2-40B4-BE49-F238E27FC236}">
                <a16:creationId xmlns:a16="http://schemas.microsoft.com/office/drawing/2014/main" id="{5F80510F-AF39-4C1F-871F-19FE6BF796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9" name="Oval 18">
            <a:extLst>
              <a:ext uri="{FF2B5EF4-FFF2-40B4-BE49-F238E27FC236}">
                <a16:creationId xmlns:a16="http://schemas.microsoft.com/office/drawing/2014/main" id="{05244144-12D9-4E7F-8E51-E924C47E9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4289425"/>
            <a:ext cx="122238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30" name="Text Box 19">
            <a:extLst>
              <a:ext uri="{FF2B5EF4-FFF2-40B4-BE49-F238E27FC236}">
                <a16:creationId xmlns:a16="http://schemas.microsoft.com/office/drawing/2014/main" id="{970F030C-77D7-4E9C-9025-A47ACA20D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13331" name="Text Box 20">
            <a:extLst>
              <a:ext uri="{FF2B5EF4-FFF2-40B4-BE49-F238E27FC236}">
                <a16:creationId xmlns:a16="http://schemas.microsoft.com/office/drawing/2014/main" id="{316FAE6D-AEF2-41CC-8FE7-C42114FEA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13332" name="Text Box 21">
            <a:extLst>
              <a:ext uri="{FF2B5EF4-FFF2-40B4-BE49-F238E27FC236}">
                <a16:creationId xmlns:a16="http://schemas.microsoft.com/office/drawing/2014/main" id="{369C93C1-45A3-472E-A52E-3547A2D4B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13333" name="Object 22">
            <a:extLst>
              <a:ext uri="{FF2B5EF4-FFF2-40B4-BE49-F238E27FC236}">
                <a16:creationId xmlns:a16="http://schemas.microsoft.com/office/drawing/2014/main" id="{D526C40D-E15A-4E6A-998D-B691E0BF5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93871" imgH="228699" progId="Equation.3">
                  <p:embed/>
                </p:oleObj>
              </mc:Choice>
              <mc:Fallback>
                <p:oleObj r:id="rId14" imgW="393871" imgH="2286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4">
            <a:extLst>
              <a:ext uri="{FF2B5EF4-FFF2-40B4-BE49-F238E27FC236}">
                <a16:creationId xmlns:a16="http://schemas.microsoft.com/office/drawing/2014/main" id="{BA35347D-26A7-42F4-8986-FB61DEB63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43957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82810" imgH="228699" progId="Equation.3">
                  <p:embed/>
                </p:oleObj>
              </mc:Choice>
              <mc:Fallback>
                <p:oleObj r:id="rId16" imgW="482810" imgH="22869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3957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6">
            <a:extLst>
              <a:ext uri="{FF2B5EF4-FFF2-40B4-BE49-F238E27FC236}">
                <a16:creationId xmlns:a16="http://schemas.microsoft.com/office/drawing/2014/main" id="{86B0015E-7B80-42B8-9A39-1FADE36B0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93871" imgH="228699" progId="Equation.3">
                  <p:embed/>
                </p:oleObj>
              </mc:Choice>
              <mc:Fallback>
                <p:oleObj r:id="rId18" imgW="393871" imgH="22869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7">
            <a:extLst>
              <a:ext uri="{FF2B5EF4-FFF2-40B4-BE49-F238E27FC236}">
                <a16:creationId xmlns:a16="http://schemas.microsoft.com/office/drawing/2014/main" id="{0922C232-5DC0-4A32-98D9-953A607B4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93871" imgH="228699" progId="Equation.3">
                  <p:embed/>
                </p:oleObj>
              </mc:Choice>
              <mc:Fallback>
                <p:oleObj r:id="rId20" imgW="393871" imgH="228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28">
            <a:extLst>
              <a:ext uri="{FF2B5EF4-FFF2-40B4-BE49-F238E27FC236}">
                <a16:creationId xmlns:a16="http://schemas.microsoft.com/office/drawing/2014/main" id="{7445166D-668B-4CE4-BF18-1E27FF9BC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406400" imgH="228600" progId="Equation.3">
                  <p:embed/>
                </p:oleObj>
              </mc:Choice>
              <mc:Fallback>
                <p:oleObj r:id="rId22" imgW="406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Line 29">
            <a:extLst>
              <a:ext uri="{FF2B5EF4-FFF2-40B4-BE49-F238E27FC236}">
                <a16:creationId xmlns:a16="http://schemas.microsoft.com/office/drawing/2014/main" id="{7BF049F5-CB6D-4CCC-9ED8-821E040946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2638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1" name="Line 30">
            <a:extLst>
              <a:ext uri="{FF2B5EF4-FFF2-40B4-BE49-F238E27FC236}">
                <a16:creationId xmlns:a16="http://schemas.microsoft.com/office/drawing/2014/main" id="{5883141B-E0D0-4307-B6C8-30D7999C1A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60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42" name="对象 8">
            <a:extLst>
              <a:ext uri="{FF2B5EF4-FFF2-40B4-BE49-F238E27FC236}">
                <a16:creationId xmlns:a16="http://schemas.microsoft.com/office/drawing/2014/main" id="{B9D68796-02DF-476B-B33E-A1BFDA199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2533650"/>
          <a:ext cx="4049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560069" imgH="215619" progId="Equation.DSMT4">
                  <p:embed/>
                </p:oleObj>
              </mc:Choice>
              <mc:Fallback>
                <p:oleObj r:id="rId24" imgW="1560069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533650"/>
                        <a:ext cx="4049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1C1E2C8-DA83-43DF-8470-82A913F53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9038" y="3165475"/>
          <a:ext cx="3228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243521" imgH="203024" progId="Equation.DSMT4">
                  <p:embed/>
                </p:oleObj>
              </mc:Choice>
              <mc:Fallback>
                <p:oleObj r:id="rId26" imgW="1243521" imgH="203024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165475"/>
                        <a:ext cx="3228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Line 48">
            <a:extLst>
              <a:ext uri="{FF2B5EF4-FFF2-40B4-BE49-F238E27FC236}">
                <a16:creationId xmlns:a16="http://schemas.microsoft.com/office/drawing/2014/main" id="{5D6B2E20-9CA1-4ABB-AC0B-2F4C12D7F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5300" y="3640138"/>
            <a:ext cx="1320800" cy="1419225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" name="Line 49">
            <a:extLst>
              <a:ext uri="{FF2B5EF4-FFF2-40B4-BE49-F238E27FC236}">
                <a16:creationId xmlns:a16="http://schemas.microsoft.com/office/drawing/2014/main" id="{C85E2325-9984-42D6-8428-DE811393BA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85938" y="3651250"/>
            <a:ext cx="1257300" cy="1431925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任意多边形 17">
            <a:extLst>
              <a:ext uri="{FF2B5EF4-FFF2-40B4-BE49-F238E27FC236}">
                <a16:creationId xmlns:a16="http://schemas.microsoft.com/office/drawing/2014/main" id="{6F09C52D-11AF-4768-B513-F2CEE3218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3502025"/>
            <a:ext cx="2032000" cy="1944688"/>
          </a:xfrm>
          <a:custGeom>
            <a:avLst/>
            <a:gdLst>
              <a:gd name="T0" fmla="*/ 0 w 2032000"/>
              <a:gd name="T1" fmla="*/ 1943780 h 1944915"/>
              <a:gd name="T2" fmla="*/ 275772 w 2032000"/>
              <a:gd name="T3" fmla="*/ 1508606 h 1944915"/>
              <a:gd name="T4" fmla="*/ 972457 w 2032000"/>
              <a:gd name="T5" fmla="*/ 928375 h 1944915"/>
              <a:gd name="T6" fmla="*/ 1770743 w 2032000"/>
              <a:gd name="T7" fmla="*/ 333634 h 1944915"/>
              <a:gd name="T8" fmla="*/ 2032000 w 2032000"/>
              <a:gd name="T9" fmla="*/ 0 h 1944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32000"/>
              <a:gd name="T16" fmla="*/ 0 h 1944915"/>
              <a:gd name="T17" fmla="*/ 2032000 w 2032000"/>
              <a:gd name="T18" fmla="*/ 1944915 h 19449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32000" h="1944915">
                <a:moveTo>
                  <a:pt x="0" y="1944915"/>
                </a:moveTo>
                <a:cubicBezTo>
                  <a:pt x="56848" y="1811867"/>
                  <a:pt x="113696" y="1678819"/>
                  <a:pt x="275772" y="1509486"/>
                </a:cubicBezTo>
                <a:cubicBezTo>
                  <a:pt x="437848" y="1340153"/>
                  <a:pt x="723295" y="1124858"/>
                  <a:pt x="972457" y="928915"/>
                </a:cubicBezTo>
                <a:cubicBezTo>
                  <a:pt x="1221619" y="732972"/>
                  <a:pt x="1594153" y="488648"/>
                  <a:pt x="1770743" y="333829"/>
                </a:cubicBezTo>
                <a:cubicBezTo>
                  <a:pt x="1947333" y="179010"/>
                  <a:pt x="1989666" y="89505"/>
                  <a:pt x="2032000" y="0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Line 13">
            <a:extLst>
              <a:ext uri="{FF2B5EF4-FFF2-40B4-BE49-F238E27FC236}">
                <a16:creationId xmlns:a16="http://schemas.microsoft.com/office/drawing/2014/main" id="{37B91AF1-1444-41C2-A4D2-03EACB4C30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2050" y="4289425"/>
            <a:ext cx="4763" cy="17049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15">
            <a:extLst>
              <a:ext uri="{FF2B5EF4-FFF2-40B4-BE49-F238E27FC236}">
                <a16:creationId xmlns:a16="http://schemas.microsoft.com/office/drawing/2014/main" id="{09B65F5F-1644-471B-89EB-776FD033D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3550" y="3727450"/>
            <a:ext cx="0" cy="226695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EBD55154-EDC3-422E-9705-135C1D0F16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5225" y="5818188"/>
            <a:ext cx="579438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CA45136-2D3E-4A8C-96F8-9824C7FAE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4540250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204931" imgH="215619" progId="Equation.DSMT4">
                  <p:embed/>
                </p:oleObj>
              </mc:Choice>
              <mc:Fallback>
                <p:oleObj r:id="rId28" imgW="1204931" imgH="21561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540250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2C0131E-3C28-46F0-BAF3-03D8213A4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5463" y="3790950"/>
          <a:ext cx="16367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9160" imgH="393480" progId="Equation.DSMT4">
                  <p:embed/>
                </p:oleObj>
              </mc:Choice>
              <mc:Fallback>
                <p:oleObj name="Equation" r:id="rId30" imgW="74916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3790950"/>
                        <a:ext cx="1636712" cy="766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97E6ACB-9C5C-47AB-86DF-C566C5BF1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0975" y="5278438"/>
          <a:ext cx="23383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01440" imgH="253800" progId="Equation.DSMT4">
                  <p:embed/>
                </p:oleObj>
              </mc:Choice>
              <mc:Fallback>
                <p:oleObj name="Equation" r:id="rId32" imgW="901440" imgH="253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5278438"/>
                        <a:ext cx="2338388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432A572-E010-4934-91AD-86E86C076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463405"/>
              </p:ext>
            </p:extLst>
          </p:nvPr>
        </p:nvGraphicFramePr>
        <p:xfrm>
          <a:off x="3125788" y="1216125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4931" imgH="215619" progId="Equation.DSMT4">
                  <p:embed/>
                </p:oleObj>
              </mc:Choice>
              <mc:Fallback>
                <p:oleObj name="Equation" r:id="rId2" imgW="1204931" imgH="21561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1216125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BCD5E85-49DF-4886-ABE9-4364E0711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59309"/>
              </p:ext>
            </p:extLst>
          </p:nvPr>
        </p:nvGraphicFramePr>
        <p:xfrm>
          <a:off x="1036638" y="1166913"/>
          <a:ext cx="17192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393529" progId="Equation.DSMT4">
                  <p:embed/>
                </p:oleObj>
              </mc:Choice>
              <mc:Fallback>
                <p:oleObj name="Equation" r:id="rId4" imgW="787058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166913"/>
                        <a:ext cx="1719262" cy="766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DE3CD34-0316-40F8-A30A-843A66C2A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51557"/>
              </p:ext>
            </p:extLst>
          </p:nvPr>
        </p:nvGraphicFramePr>
        <p:xfrm>
          <a:off x="2165350" y="1995161"/>
          <a:ext cx="11858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6803" imgH="253780" progId="Equation.DSMT4">
                  <p:embed/>
                </p:oleObj>
              </mc:Choice>
              <mc:Fallback>
                <p:oleObj name="Equation" r:id="rId6" imgW="456803" imgH="2537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995161"/>
                        <a:ext cx="1185863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AF4E391-7850-4648-8A5F-B7819DBF8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85394"/>
              </p:ext>
            </p:extLst>
          </p:nvPr>
        </p:nvGraphicFramePr>
        <p:xfrm>
          <a:off x="3562350" y="1890386"/>
          <a:ext cx="33623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400" imgH="431800" progId="Equation.DSMT4">
                  <p:embed/>
                </p:oleObj>
              </mc:Choice>
              <mc:Fallback>
                <p:oleObj name="Equation" r:id="rId8" imgW="1295400" imgH="431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890386"/>
                        <a:ext cx="3362325" cy="9985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B4A03D6-D283-4DAC-BB28-56CAD0907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89533"/>
              </p:ext>
            </p:extLst>
          </p:nvPr>
        </p:nvGraphicFramePr>
        <p:xfrm>
          <a:off x="3011488" y="3263064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4931" imgH="215619" progId="Equation.DSMT4">
                  <p:embed/>
                </p:oleObj>
              </mc:Choice>
              <mc:Fallback>
                <p:oleObj name="Equation" r:id="rId10" imgW="1204931" imgH="21561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263064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530B2EE-6F25-4E2B-90FC-14A32DB0D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58375"/>
              </p:ext>
            </p:extLst>
          </p:nvPr>
        </p:nvGraphicFramePr>
        <p:xfrm>
          <a:off x="1025329" y="3156701"/>
          <a:ext cx="16367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8975" imgH="393529" progId="Equation.DSMT4">
                  <p:embed/>
                </p:oleObj>
              </mc:Choice>
              <mc:Fallback>
                <p:oleObj name="Equation" r:id="rId11" imgW="748975" imgH="39352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29" y="3156701"/>
                        <a:ext cx="1636713" cy="766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826FF5B-CBE9-4F20-AF82-0379546CF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25822"/>
              </p:ext>
            </p:extLst>
          </p:nvPr>
        </p:nvGraphicFramePr>
        <p:xfrm>
          <a:off x="3032125" y="3823322"/>
          <a:ext cx="23383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309" imgH="253890" progId="Equation.DSMT4">
                  <p:embed/>
                </p:oleObj>
              </mc:Choice>
              <mc:Fallback>
                <p:oleObj name="Equation" r:id="rId13" imgW="901309" imgH="25389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3823322"/>
                        <a:ext cx="2338388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37D45F3-95F5-41A6-8BCB-2298E12BB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95737"/>
              </p:ext>
            </p:extLst>
          </p:nvPr>
        </p:nvGraphicFramePr>
        <p:xfrm>
          <a:off x="4473575" y="4801286"/>
          <a:ext cx="292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600" imgH="215640" progId="Equation.DSMT4">
                  <p:embed/>
                </p:oleObj>
              </mc:Choice>
              <mc:Fallback>
                <p:oleObj name="Equation" r:id="rId15" imgW="1155600" imgH="2156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801286"/>
                        <a:ext cx="2921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621A3C0-E6EC-4BD7-8571-1D1D4DA81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88906"/>
              </p:ext>
            </p:extLst>
          </p:nvPr>
        </p:nvGraphicFramePr>
        <p:xfrm>
          <a:off x="3125788" y="5842055"/>
          <a:ext cx="2306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53800" progId="Equation.DSMT4">
                  <p:embed/>
                </p:oleObj>
              </mc:Choice>
              <mc:Fallback>
                <p:oleObj name="Equation" r:id="rId17" imgW="888840" imgH="2538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842055"/>
                        <a:ext cx="2306638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B0E69BC-722D-42DA-BB31-B34274040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78628"/>
              </p:ext>
            </p:extLst>
          </p:nvPr>
        </p:nvGraphicFramePr>
        <p:xfrm>
          <a:off x="1038225" y="4605360"/>
          <a:ext cx="34353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58640" imgH="431640" progId="Equation.DSMT4">
                  <p:embed/>
                </p:oleObj>
              </mc:Choice>
              <mc:Fallback>
                <p:oleObj name="Equation" r:id="rId19" imgW="1358640" imgH="43164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605360"/>
                        <a:ext cx="34353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C67685C-3062-44EB-B2E6-F6EF631D4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42344"/>
              </p:ext>
            </p:extLst>
          </p:nvPr>
        </p:nvGraphicFramePr>
        <p:xfrm>
          <a:off x="666750" y="411131"/>
          <a:ext cx="9953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B0E69BC-722D-42DA-BB31-B34274040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11131"/>
                        <a:ext cx="9953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DB71EE7-1605-4574-9579-14F694FA6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582480"/>
              </p:ext>
            </p:extLst>
          </p:nvPr>
        </p:nvGraphicFramePr>
        <p:xfrm>
          <a:off x="7315111" y="4801286"/>
          <a:ext cx="13795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760" imgH="203040" progId="Equation.DSMT4">
                  <p:embed/>
                </p:oleObj>
              </mc:Choice>
              <mc:Fallback>
                <p:oleObj name="Equation" r:id="rId23" imgW="54576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37D45F3-95F5-41A6-8BCB-2298E12BB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111" y="4801286"/>
                        <a:ext cx="13795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4890A6E-80EE-44B4-9D00-4685CB97C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2384425"/>
          <a:ext cx="18748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28501" progId="Equation.DSMT4">
                  <p:embed/>
                </p:oleObj>
              </mc:Choice>
              <mc:Fallback>
                <p:oleObj name="Equation" r:id="rId2" imgW="723586" imgH="22850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384425"/>
                        <a:ext cx="18748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Text Box 2">
            <a:extLst>
              <a:ext uri="{FF2B5EF4-FFF2-40B4-BE49-F238E27FC236}">
                <a16:creationId xmlns:a16="http://schemas.microsoft.com/office/drawing/2014/main" id="{DFB80E78-8985-4C27-AB8C-7194B2F3D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752475"/>
            <a:ext cx="4694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定理证明的步骤：</a:t>
            </a:r>
            <a:endParaRPr lang="zh-CN" altLang="zh-CN" sz="2800" b="1"/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234486BC-8871-4B98-9E2F-8D959825A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1712913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1)作皮卡序列</a:t>
            </a:r>
            <a:r>
              <a:rPr lang="zh-CN" altLang="en-US" sz="2800" b="1"/>
              <a:t>：</a:t>
            </a:r>
            <a:endParaRPr lang="zh-CN" altLang="zh-CN" sz="2800" b="1"/>
          </a:p>
        </p:txBody>
      </p:sp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803575A9-E744-4A1E-A1CC-F2D116F33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4037013"/>
          <a:ext cx="47752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41500" imgH="228600" progId="Equation.DSMT4">
                  <p:embed/>
                </p:oleObj>
              </mc:Choice>
              <mc:Fallback>
                <p:oleObj r:id="rId4" imgW="1841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037013"/>
                        <a:ext cx="47752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8B57C5D-FE0C-423C-91CC-FEC1BC153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2417763"/>
          <a:ext cx="7572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73" imgH="228501" progId="Equation.DSMT4">
                  <p:embed/>
                </p:oleObj>
              </mc:Choice>
              <mc:Fallback>
                <p:oleObj name="Equation" r:id="rId6" imgW="291973" imgH="2285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417763"/>
                        <a:ext cx="7572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313F1D3-5C90-49ED-A631-B250D2D19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5813" y="3095625"/>
          <a:ext cx="49704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16037" imgH="355292" progId="Equation.DSMT4">
                  <p:embed/>
                </p:oleObj>
              </mc:Choice>
              <mc:Fallback>
                <p:oleObj r:id="rId8" imgW="1916037" imgH="35529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3095625"/>
                        <a:ext cx="49704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89C4BC6-E934-4A82-9680-8503F87AC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9713" y="2384425"/>
          <a:ext cx="1019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93529" imgH="228501" progId="Equation.DSMT4">
                  <p:embed/>
                </p:oleObj>
              </mc:Choice>
              <mc:Fallback>
                <p:oleObj r:id="rId10" imgW="393529" imgH="228501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2384425"/>
                        <a:ext cx="10191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97F45BE-535B-45EF-B8E2-307019392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8913" y="2374900"/>
          <a:ext cx="10842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19100" imgH="228600" progId="Equation.DSMT4">
                  <p:embed/>
                </p:oleObj>
              </mc:Choice>
              <mc:Fallback>
                <p:oleObj r:id="rId12" imgW="4191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374900"/>
                        <a:ext cx="10842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6C3C187-7D7A-458A-BF6F-A8D91A455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1288" y="2576513"/>
          <a:ext cx="657225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53231" imgH="75969" progId="Equation.DSMT4">
                  <p:embed/>
                </p:oleObj>
              </mc:Choice>
              <mc:Fallback>
                <p:oleObj r:id="rId14" imgW="253231" imgH="7596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576513"/>
                        <a:ext cx="657225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7FC0D6D-2DF7-4810-9FC9-827612D11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4814888"/>
          <a:ext cx="44450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713013" imgH="253780" progId="Equation.DSMT4">
                  <p:embed/>
                </p:oleObj>
              </mc:Choice>
              <mc:Fallback>
                <p:oleObj r:id="rId16" imgW="1713013" imgH="2537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814888"/>
                        <a:ext cx="44450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3">
            <a:extLst>
              <a:ext uri="{FF2B5EF4-FFF2-40B4-BE49-F238E27FC236}">
                <a16:creationId xmlns:a16="http://schemas.microsoft.com/office/drawing/2014/main" id="{23EC4C1C-2347-40C4-8B51-D7DA6762B6B5}"/>
              </a:ext>
            </a:extLst>
          </p:cNvPr>
          <p:cNvGrpSpPr>
            <a:grpSpLocks/>
          </p:cNvGrpSpPr>
          <p:nvPr/>
        </p:nvGrpSpPr>
        <p:grpSpPr bwMode="auto">
          <a:xfrm>
            <a:off x="5880099" y="3914775"/>
            <a:ext cx="3201989" cy="709611"/>
            <a:chOff x="5880100" y="3515374"/>
            <a:chExt cx="3201991" cy="708284"/>
          </a:xfrm>
        </p:grpSpPr>
        <p:sp>
          <p:nvSpPr>
            <p:cNvPr id="15374" name="矩形标注 9">
              <a:extLst>
                <a:ext uri="{FF2B5EF4-FFF2-40B4-BE49-F238E27FC236}">
                  <a16:creationId xmlns:a16="http://schemas.microsoft.com/office/drawing/2014/main" id="{43F49DDE-D8FA-4F91-A252-6258819DF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0101" y="3515374"/>
              <a:ext cx="3201990" cy="708284"/>
            </a:xfrm>
            <a:prstGeom prst="wedgeRectCallout">
              <a:avLst>
                <a:gd name="adj1" fmla="val -76589"/>
                <a:gd name="adj2" fmla="val -7039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5375" name="对象 10">
              <a:extLst>
                <a:ext uri="{FF2B5EF4-FFF2-40B4-BE49-F238E27FC236}">
                  <a16:creationId xmlns:a16="http://schemas.microsoft.com/office/drawing/2014/main" id="{A9140855-547F-4385-BFE4-6601AEF9A9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198450"/>
                </p:ext>
              </p:extLst>
            </p:nvPr>
          </p:nvGraphicFramePr>
          <p:xfrm>
            <a:off x="5880100" y="3653227"/>
            <a:ext cx="3201990" cy="497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31560" imgH="215640" progId="Equation.DSMT4">
                    <p:embed/>
                  </p:oleObj>
                </mc:Choice>
                <mc:Fallback>
                  <p:oleObj name="Equation" r:id="rId18" imgW="1231560" imgH="21564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100" y="3653227"/>
                          <a:ext cx="3201990" cy="497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3" name="对象 10">
            <a:extLst>
              <a:ext uri="{FF2B5EF4-FFF2-40B4-BE49-F238E27FC236}">
                <a16:creationId xmlns:a16="http://schemas.microsoft.com/office/drawing/2014/main" id="{789C59A2-B0E9-4E63-931E-A06B47621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173038"/>
          <a:ext cx="2300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53643" imgH="431613" progId="Equation.DSMT4">
                  <p:embed/>
                </p:oleObj>
              </mc:Choice>
              <mc:Fallback>
                <p:oleObj name="Equation" r:id="rId20" imgW="1053643" imgH="431613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73038"/>
                        <a:ext cx="2300287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090BC01-C97B-4EBC-97EB-F99AE709A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88526"/>
              </p:ext>
            </p:extLst>
          </p:nvPr>
        </p:nvGraphicFramePr>
        <p:xfrm>
          <a:off x="679450" y="5576887"/>
          <a:ext cx="76755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58840" imgH="228600" progId="Equation.DSMT4">
                  <p:embed/>
                </p:oleObj>
              </mc:Choice>
              <mc:Fallback>
                <p:oleObj name="Equation" r:id="rId22" imgW="295884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13F1D3-5C90-49ED-A631-B250D2D19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576887"/>
                        <a:ext cx="76755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6">
            <a:extLst>
              <a:ext uri="{FF2B5EF4-FFF2-40B4-BE49-F238E27FC236}">
                <a16:creationId xmlns:a16="http://schemas.microsoft.com/office/drawing/2014/main" id="{D5416E0C-B8F6-4E20-B364-F0BD1927C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47625"/>
            <a:ext cx="5080000" cy="1412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71B3791-85D3-41DF-AEA3-81C0C9289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2598738"/>
            <a:ext cx="2690813" cy="8286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388" name="Text Box 2">
            <a:extLst>
              <a:ext uri="{FF2B5EF4-FFF2-40B4-BE49-F238E27FC236}">
                <a16:creationId xmlns:a16="http://schemas.microsoft.com/office/drawing/2014/main" id="{CD03984D-E1B3-423A-BFD5-594B4219D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752475"/>
            <a:ext cx="4694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定理证明的步骤：</a:t>
            </a:r>
            <a:endParaRPr lang="zh-CN" altLang="zh-CN" sz="2800" b="1"/>
          </a:p>
        </p:txBody>
      </p:sp>
      <p:sp>
        <p:nvSpPr>
          <p:cNvPr id="16389" name="Text Box 3">
            <a:extLst>
              <a:ext uri="{FF2B5EF4-FFF2-40B4-BE49-F238E27FC236}">
                <a16:creationId xmlns:a16="http://schemas.microsoft.com/office/drawing/2014/main" id="{DCAB4B21-E100-487A-B0BD-F5A8B9EAA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1712913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1)作皮卡序列；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3E0B689B-2AFC-40C5-B0D9-43B340A97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2719388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2)证明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3162019A-CB97-4B35-8627-BCEDF4979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3427413"/>
            <a:ext cx="113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/>
              <a:t>(3)由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C25CCB54-42DF-40BA-9867-65DD05940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7650" y="5140325"/>
            <a:ext cx="7756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/>
              <a:t>可见</a:t>
            </a:r>
            <a:r>
              <a:rPr lang="zh-CN" altLang="zh-CN" sz="2800" i="1" dirty="0">
                <a:sym typeface="Symbol" panose="05050102010706020507" pitchFamily="18" charset="2"/>
              </a:rPr>
              <a:t></a:t>
            </a:r>
            <a:r>
              <a:rPr lang="zh-CN" altLang="zh-CN" sz="2800" dirty="0">
                <a:sym typeface="Symbol" panose="05050102010706020507" pitchFamily="18" charset="2"/>
              </a:rPr>
              <a:t>(</a:t>
            </a:r>
            <a:r>
              <a:rPr lang="zh-CN" altLang="zh-CN" sz="2800" i="1" dirty="0">
                <a:sym typeface="Symbol" panose="05050102010706020507" pitchFamily="18" charset="2"/>
              </a:rPr>
              <a:t>x</a:t>
            </a:r>
            <a:r>
              <a:rPr lang="zh-CN" altLang="zh-CN" sz="2800" dirty="0">
                <a:sym typeface="Symbol" panose="05050102010706020507" pitchFamily="18" charset="2"/>
              </a:rPr>
              <a:t>)</a:t>
            </a:r>
            <a:r>
              <a:rPr lang="zh-CN" altLang="zh-CN" sz="2800" b="1" dirty="0"/>
              <a:t>既是积分方程的解也是初值问题的解。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CD99F6C7-D7F0-4545-B922-DBC06892F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5" y="4229100"/>
            <a:ext cx="1689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取极限</a:t>
            </a:r>
            <a:r>
              <a:rPr lang="zh-CN" altLang="zh-CN" sz="2800" b="1"/>
              <a:t>得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79BD48E6-00F1-47FC-B21D-365AC5154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5834063"/>
            <a:ext cx="559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4)证明初值问题的解是唯一的。</a:t>
            </a:r>
          </a:p>
        </p:txBody>
      </p:sp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02991EA6-C829-4EED-B1C4-EBC763576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69991"/>
              </p:ext>
            </p:extLst>
          </p:nvPr>
        </p:nvGraphicFramePr>
        <p:xfrm>
          <a:off x="2352675" y="2722563"/>
          <a:ext cx="56943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279360" progId="Equation.DSMT4">
                  <p:embed/>
                </p:oleObj>
              </mc:Choice>
              <mc:Fallback>
                <p:oleObj name="Equation" r:id="rId2" imgW="219708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722563"/>
                        <a:ext cx="56943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E342437F-B1AA-4A53-8777-7C8B52FF9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8088" y="3427413"/>
          <a:ext cx="47355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16037" imgH="355292" progId="Equation.DSMT4">
                  <p:embed/>
                </p:oleObj>
              </mc:Choice>
              <mc:Fallback>
                <p:oleObj r:id="rId4" imgW="1916037" imgH="3552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3427413"/>
                        <a:ext cx="47355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71869183-87F0-400F-B524-F3DE8EA8F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47444"/>
              </p:ext>
            </p:extLst>
          </p:nvPr>
        </p:nvGraphicFramePr>
        <p:xfrm>
          <a:off x="3160100" y="4095986"/>
          <a:ext cx="43719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26451" imgH="355446" progId="Equation.3">
                  <p:embed/>
                </p:oleObj>
              </mc:Choice>
              <mc:Fallback>
                <p:oleObj r:id="rId6" imgW="1726451" imgH="3554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100" y="4095986"/>
                        <a:ext cx="43719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3">
            <a:extLst>
              <a:ext uri="{FF2B5EF4-FFF2-40B4-BE49-F238E27FC236}">
                <a16:creationId xmlns:a16="http://schemas.microsoft.com/office/drawing/2014/main" id="{D0D99093-FB78-4620-B602-7A6620E42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1712913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1)作皮卡序列</a:t>
            </a:r>
            <a:r>
              <a:rPr lang="zh-CN" altLang="en-US" sz="2800" b="1"/>
              <a:t>：</a:t>
            </a:r>
            <a:endParaRPr lang="zh-CN" altLang="zh-CN" sz="2800" b="1"/>
          </a:p>
        </p:txBody>
      </p:sp>
      <p:graphicFrame>
        <p:nvGraphicFramePr>
          <p:cNvPr id="16399" name="对象 12">
            <a:extLst>
              <a:ext uri="{FF2B5EF4-FFF2-40B4-BE49-F238E27FC236}">
                <a16:creationId xmlns:a16="http://schemas.microsoft.com/office/drawing/2014/main" id="{373DBC98-6902-4AE6-B6D9-AACDCA6F8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4575" y="1755775"/>
          <a:ext cx="10525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06048" imgH="228402" progId="Equation.DSMT4">
                  <p:embed/>
                </p:oleObj>
              </mc:Choice>
              <mc:Fallback>
                <p:oleObj r:id="rId8" imgW="406048" imgH="228402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1755775"/>
                        <a:ext cx="10525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对象 13">
            <a:extLst>
              <a:ext uri="{FF2B5EF4-FFF2-40B4-BE49-F238E27FC236}">
                <a16:creationId xmlns:a16="http://schemas.microsoft.com/office/drawing/2014/main" id="{75A51F7B-EDD0-49AB-9523-E63069475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9813" y="1755775"/>
          <a:ext cx="1019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93529" imgH="228501" progId="Equation.DSMT4">
                  <p:embed/>
                </p:oleObj>
              </mc:Choice>
              <mc:Fallback>
                <p:oleObj r:id="rId10" imgW="393529" imgH="228501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1755775"/>
                        <a:ext cx="10191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对象 14">
            <a:extLst>
              <a:ext uri="{FF2B5EF4-FFF2-40B4-BE49-F238E27FC236}">
                <a16:creationId xmlns:a16="http://schemas.microsoft.com/office/drawing/2014/main" id="{71FC36AD-9207-444A-BE2A-C7882FA6B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9013" y="1746250"/>
          <a:ext cx="10842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19100" imgH="228600" progId="Equation.DSMT4">
                  <p:embed/>
                </p:oleObj>
              </mc:Choice>
              <mc:Fallback>
                <p:oleObj r:id="rId12" imgW="41910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1746250"/>
                        <a:ext cx="10842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对象 15">
            <a:extLst>
              <a:ext uri="{FF2B5EF4-FFF2-40B4-BE49-F238E27FC236}">
                <a16:creationId xmlns:a16="http://schemas.microsoft.com/office/drawing/2014/main" id="{C4D2E9FE-45CF-428B-AD00-0D330D4F1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1388" y="1947863"/>
          <a:ext cx="657225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53231" imgH="75969" progId="Equation.DSMT4">
                  <p:embed/>
                </p:oleObj>
              </mc:Choice>
              <mc:Fallback>
                <p:oleObj r:id="rId14" imgW="253231" imgH="7596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1947863"/>
                        <a:ext cx="657225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9E98CFF-0BD1-4607-A087-4E8C78F43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8" y="165100"/>
          <a:ext cx="1284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94870" imgH="203024" progId="Equation.DSMT4">
                  <p:embed/>
                </p:oleObj>
              </mc:Choice>
              <mc:Fallback>
                <p:oleObj r:id="rId16" imgW="494870" imgH="2030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165100"/>
                        <a:ext cx="12842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2C3FBC4-4AC1-460D-8ED6-9CD6A36DB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188913"/>
          <a:ext cx="13160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07120" imgH="177492" progId="Equation.DSMT4">
                  <p:embed/>
                </p:oleObj>
              </mc:Choice>
              <mc:Fallback>
                <p:oleObj r:id="rId18" imgW="507120" imgH="17749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188913"/>
                        <a:ext cx="13160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6F269F9-474C-473E-B665-473967998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0963" y="752475"/>
          <a:ext cx="1908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735961" imgH="203024" progId="Equation.DSMT4">
                  <p:embed/>
                </p:oleObj>
              </mc:Choice>
              <mc:Fallback>
                <p:oleObj r:id="rId20" imgW="735961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752475"/>
                        <a:ext cx="1908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B35A830-8E14-4942-9EDE-76A135139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752475"/>
          <a:ext cx="2765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065875" imgH="253780" progId="Equation.DSMT4">
                  <p:embed/>
                </p:oleObj>
              </mc:Choice>
              <mc:Fallback>
                <p:oleObj r:id="rId22" imgW="1065875" imgH="2537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752475"/>
                        <a:ext cx="27654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81BFF94-93C4-4080-A82D-BB825EFDC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4800" y="168275"/>
          <a:ext cx="17764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685205" imgH="203024" progId="Equation.DSMT4">
                  <p:embed/>
                </p:oleObj>
              </mc:Choice>
              <mc:Fallback>
                <p:oleObj r:id="rId24" imgW="685205" imgH="203024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168275"/>
                        <a:ext cx="17764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F88621F-4BE9-49AE-B02A-CA552B5B5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2232025"/>
            <a:ext cx="1627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一致</a:t>
            </a:r>
            <a:r>
              <a:rPr lang="zh-CN" altLang="en-US" sz="2800" b="1" dirty="0"/>
              <a:t>收敛</a:t>
            </a:r>
          </a:p>
        </p:txBody>
      </p:sp>
      <p:sp>
        <p:nvSpPr>
          <p:cNvPr id="8" name="爆炸形 2 7">
            <a:extLst>
              <a:ext uri="{FF2B5EF4-FFF2-40B4-BE49-F238E27FC236}">
                <a16:creationId xmlns:a16="http://schemas.microsoft.com/office/drawing/2014/main" id="{E98B00DA-4EB4-4CF1-BFC6-9568126E7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263" y="4433415"/>
            <a:ext cx="6030913" cy="2366963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 dirty="0">
                <a:solidFill>
                  <a:srgbClr val="FF0000"/>
                </a:solidFill>
              </a:rPr>
              <a:t>收敛、一致收敛是两个不同的概念</a:t>
            </a:r>
            <a:r>
              <a:rPr lang="zh-CN" altLang="en-US" sz="1800" dirty="0">
                <a:solidFill>
                  <a:srgbClr val="FF0000"/>
                </a:solidFill>
              </a:rPr>
              <a:t>。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一致收敛有很多好性质，后面两章用得到！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  <p:sp>
        <p:nvSpPr>
          <p:cNvPr id="26" name="TextBox 9">
            <a:extLst>
              <a:ext uri="{FF2B5EF4-FFF2-40B4-BE49-F238E27FC236}">
                <a16:creationId xmlns:a16="http://schemas.microsoft.com/office/drawing/2014/main" id="{A1EAA6E3-9DD9-4AE8-8A9C-75DEB07C4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268" y="4751388"/>
            <a:ext cx="5146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一致</a:t>
            </a:r>
            <a:r>
              <a:rPr lang="zh-CN" altLang="en-US" sz="2000" b="1" dirty="0"/>
              <a:t>收敛的性质：积分与极限可以交换次序</a:t>
            </a:r>
          </a:p>
        </p:txBody>
      </p:sp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373024EE-867A-470A-9250-DACCB1E97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913143"/>
              </p:ext>
            </p:extLst>
          </p:nvPr>
        </p:nvGraphicFramePr>
        <p:xfrm>
          <a:off x="2148957" y="5058795"/>
          <a:ext cx="4491512" cy="59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74560" imgH="355320" progId="Equation.DSMT4">
                  <p:embed/>
                </p:oleObj>
              </mc:Choice>
              <mc:Fallback>
                <p:oleObj name="Equation" r:id="rId26" imgW="2374560" imgH="355320" progId="Equation.DSMT4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E342437F-B1AA-4A53-8777-7C8B52FF9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57" y="5058795"/>
                        <a:ext cx="4491512" cy="59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2B8B8C46-E4C0-4102-810B-BBEE91C9D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44311"/>
              </p:ext>
            </p:extLst>
          </p:nvPr>
        </p:nvGraphicFramePr>
        <p:xfrm>
          <a:off x="2155372" y="5634724"/>
          <a:ext cx="4417947" cy="58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374560" imgH="355320" progId="Equation.DSMT4">
                  <p:embed/>
                </p:oleObj>
              </mc:Choice>
              <mc:Fallback>
                <p:oleObj name="Equation" r:id="rId28" imgW="2374560" imgH="355320" progId="Equation.DSMT4">
                  <p:embed/>
                  <p:pic>
                    <p:nvPicPr>
                      <p:cNvPr id="27" name="Object 10">
                        <a:extLst>
                          <a:ext uri="{FF2B5EF4-FFF2-40B4-BE49-F238E27FC236}">
                            <a16:creationId xmlns:a16="http://schemas.microsoft.com/office/drawing/2014/main" id="{373024EE-867A-470A-9250-DACCB1E97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372" y="5634724"/>
                        <a:ext cx="4417947" cy="588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4B12E22E-6C93-4011-8034-A7BE857E7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01080"/>
              </p:ext>
            </p:extLst>
          </p:nvPr>
        </p:nvGraphicFramePr>
        <p:xfrm>
          <a:off x="2109268" y="6203495"/>
          <a:ext cx="4417947" cy="58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374560" imgH="355320" progId="Equation.DSMT4">
                  <p:embed/>
                </p:oleObj>
              </mc:Choice>
              <mc:Fallback>
                <p:oleObj name="Equation" r:id="rId30" imgW="2374560" imgH="355320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2B8B8C46-E4C0-4102-810B-BBEE91C9D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268" y="6203495"/>
                        <a:ext cx="4417947" cy="588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7" presetClass="entr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5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244" grpId="0"/>
      <p:bldP spid="10245" grpId="0"/>
      <p:bldP spid="10246" grpId="0"/>
      <p:bldP spid="10247" grpId="0"/>
      <p:bldP spid="10248" grpId="0"/>
      <p:bldP spid="10" grpId="0"/>
      <p:bldP spid="8" grpId="0" animBg="1"/>
      <p:bldP spid="8" grpId="1" animBg="1"/>
      <p:bldP spid="8" grpId="2" animBg="1"/>
      <p:bldP spid="8" grpId="3" animBg="1"/>
      <p:bldP spid="8" grpId="4" animBg="1"/>
      <p:bldP spid="8" grpId="5" animBg="1"/>
      <p:bldP spid="8" grpId="6" animBg="1"/>
      <p:bldP spid="8" grpId="7" animBg="1"/>
      <p:bldP spid="8" grpId="8" bldLvl="0" animBg="1"/>
      <p:bldP spid="8" grpId="9" animBg="1"/>
      <p:bldP spid="26" grpId="0"/>
      <p:bldP spid="2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6">
            <a:extLst>
              <a:ext uri="{FF2B5EF4-FFF2-40B4-BE49-F238E27FC236}">
                <a16:creationId xmlns:a16="http://schemas.microsoft.com/office/drawing/2014/main" id="{534794AE-6D6F-43E3-BE04-D4578B0A5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776288"/>
            <a:ext cx="8439150" cy="12382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D328335-67CE-432A-B6C5-067B5843B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3338" y="865188"/>
          <a:ext cx="1284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4870" imgH="203024" progId="Equation.DSMT4">
                  <p:embed/>
                </p:oleObj>
              </mc:Choice>
              <mc:Fallback>
                <p:oleObj r:id="rId2" imgW="494870" imgH="2030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865188"/>
                        <a:ext cx="12842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83B9C30-CA99-4A1A-9F29-FA491078A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889000"/>
          <a:ext cx="1316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7120" imgH="177492" progId="Equation.DSMT4">
                  <p:embed/>
                </p:oleObj>
              </mc:Choice>
              <mc:Fallback>
                <p:oleObj r:id="rId4" imgW="507120" imgH="17749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89000"/>
                        <a:ext cx="13160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D1B41A-EF46-43F2-8CFD-3727CDA28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1275" y="852488"/>
          <a:ext cx="1908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35961" imgH="203024" progId="Equation.DSMT4">
                  <p:embed/>
                </p:oleObj>
              </mc:Choice>
              <mc:Fallback>
                <p:oleObj r:id="rId6" imgW="735961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852488"/>
                        <a:ext cx="1908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ED7787C-1A65-4A88-847B-9F3941D8A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675" y="1381125"/>
          <a:ext cx="27701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337" imgH="253890" progId="Equation.DSMT4">
                  <p:embed/>
                </p:oleObj>
              </mc:Choice>
              <mc:Fallback>
                <p:oleObj name="Equation" r:id="rId8" imgW="1066337" imgH="25389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1381125"/>
                        <a:ext cx="27701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20463DF-814D-4FC9-838E-44BB3E57A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2288" y="868363"/>
          <a:ext cx="1906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600" imgH="203200" progId="Equation.DSMT4">
                  <p:embed/>
                </p:oleObj>
              </mc:Choice>
              <mc:Fallback>
                <p:oleObj name="Equation" r:id="rId10" imgW="736600" imgH="203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868363"/>
                        <a:ext cx="1906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组合 12">
            <a:extLst>
              <a:ext uri="{FF2B5EF4-FFF2-40B4-BE49-F238E27FC236}">
                <a16:creationId xmlns:a16="http://schemas.microsoft.com/office/drawing/2014/main" id="{C9B791FD-F16D-4FE5-B65E-C4942A70F576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225425"/>
            <a:ext cx="5245100" cy="533400"/>
            <a:chOff x="413456" y="868316"/>
            <a:chExt cx="5244394" cy="532696"/>
          </a:xfrm>
        </p:grpSpPr>
        <p:sp>
          <p:nvSpPr>
            <p:cNvPr id="17440" name="TextBox 9">
              <a:extLst>
                <a:ext uri="{FF2B5EF4-FFF2-40B4-BE49-F238E27FC236}">
                  <a16:creationId xmlns:a16="http://schemas.microsoft.com/office/drawing/2014/main" id="{058049A3-9119-4AFC-A52E-0AA45DB3F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818" y="877792"/>
              <a:ext cx="43260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一致</a:t>
              </a:r>
              <a:r>
                <a:rPr lang="zh-CN" altLang="en-US" sz="2800" b="1"/>
                <a:t>收敛           的定义：</a:t>
              </a:r>
            </a:p>
          </p:txBody>
        </p:sp>
        <p:graphicFrame>
          <p:nvGraphicFramePr>
            <p:cNvPr id="17441" name="对象 10">
              <a:extLst>
                <a:ext uri="{FF2B5EF4-FFF2-40B4-BE49-F238E27FC236}">
                  <a16:creationId xmlns:a16="http://schemas.microsoft.com/office/drawing/2014/main" id="{102C73D8-EF17-4369-9C77-CBD0ABCB59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1000" imgH="228600" progId="Equation.DSMT4">
                    <p:embed/>
                  </p:oleObj>
                </mc:Choice>
                <mc:Fallback>
                  <p:oleObj name="Equation" r:id="rId12" imgW="381000" imgH="2286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2" name="对象 11">
              <a:extLst>
                <a:ext uri="{FF2B5EF4-FFF2-40B4-BE49-F238E27FC236}">
                  <a16:creationId xmlns:a16="http://schemas.microsoft.com/office/drawing/2014/main" id="{D4DEF787-BC12-4C59-A2E1-341F7495DA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4590" y="900118"/>
            <a:ext cx="8572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0057" imgH="203112" progId="Equation.DSMT4">
                    <p:embed/>
                  </p:oleObj>
                </mc:Choice>
                <mc:Fallback>
                  <p:oleObj name="Equation" r:id="rId14" imgW="330057" imgH="203112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590" y="900118"/>
                          <a:ext cx="8572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7" name="矩形 6">
            <a:extLst>
              <a:ext uri="{FF2B5EF4-FFF2-40B4-BE49-F238E27FC236}">
                <a16:creationId xmlns:a16="http://schemas.microsoft.com/office/drawing/2014/main" id="{F7DF70A1-9F66-459B-9426-18AD33B2B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2614613"/>
            <a:ext cx="8572500" cy="1214437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3850817-7402-440F-96D3-850CA43F0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2863" y="2689225"/>
          <a:ext cx="1284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94870" imgH="203024" progId="Equation.DSMT4">
                  <p:embed/>
                </p:oleObj>
              </mc:Choice>
              <mc:Fallback>
                <p:oleObj r:id="rId16" imgW="494870" imgH="203024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689225"/>
                        <a:ext cx="12842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E0A8249-E332-4786-AB19-9B6A56B98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2713038"/>
          <a:ext cx="13160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507120" imgH="177492" progId="Equation.DSMT4">
                  <p:embed/>
                </p:oleObj>
              </mc:Choice>
              <mc:Fallback>
                <p:oleObj r:id="rId17" imgW="507120" imgH="177492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2713038"/>
                        <a:ext cx="13160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44579BA-4B8C-46A0-8265-EE9FF6C55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9513" y="2662238"/>
          <a:ext cx="2335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309" imgH="215806" progId="Equation.DSMT4">
                  <p:embed/>
                </p:oleObj>
              </mc:Choice>
              <mc:Fallback>
                <p:oleObj name="Equation" r:id="rId18" imgW="901309" imgH="215806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2662238"/>
                        <a:ext cx="23352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8B55E36-571C-47DA-8A3D-20E69EDDC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8188" y="3219450"/>
          <a:ext cx="2968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254000" progId="Equation.DSMT4">
                  <p:embed/>
                </p:oleObj>
              </mc:Choice>
              <mc:Fallback>
                <p:oleObj name="Equation" r:id="rId20" imgW="1143000" imgH="2540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219450"/>
                        <a:ext cx="2968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E16ABB7-9F48-4EA9-98BC-FF30523C5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1813" y="2692400"/>
          <a:ext cx="1906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600" imgH="203200" progId="Equation.DSMT4">
                  <p:embed/>
                </p:oleObj>
              </mc:Choice>
              <mc:Fallback>
                <p:oleObj name="Equation" r:id="rId22" imgW="736600" imgH="2032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2692400"/>
                        <a:ext cx="1906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3" name="组合 19">
            <a:extLst>
              <a:ext uri="{FF2B5EF4-FFF2-40B4-BE49-F238E27FC236}">
                <a16:creationId xmlns:a16="http://schemas.microsoft.com/office/drawing/2014/main" id="{30E9BDBA-555E-45CA-B0C3-65855A394CBC}"/>
              </a:ext>
            </a:extLst>
          </p:cNvPr>
          <p:cNvGrpSpPr>
            <a:grpSpLocks/>
          </p:cNvGrpSpPr>
          <p:nvPr/>
        </p:nvGrpSpPr>
        <p:grpSpPr bwMode="auto">
          <a:xfrm>
            <a:off x="422275" y="2035175"/>
            <a:ext cx="5245100" cy="533400"/>
            <a:chOff x="413456" y="868316"/>
            <a:chExt cx="5244394" cy="532696"/>
          </a:xfrm>
        </p:grpSpPr>
        <p:sp>
          <p:nvSpPr>
            <p:cNvPr id="17438" name="TextBox 20">
              <a:extLst>
                <a:ext uri="{FF2B5EF4-FFF2-40B4-BE49-F238E27FC236}">
                  <a16:creationId xmlns:a16="http://schemas.microsoft.com/office/drawing/2014/main" id="{BFC0C1E9-80A5-4B74-8302-E582EC5C1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818" y="877792"/>
              <a:ext cx="43260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一致</a:t>
              </a:r>
              <a:r>
                <a:rPr lang="zh-CN" altLang="en-US" sz="2800" b="1"/>
                <a:t>收敛 的柯西判别法：</a:t>
              </a:r>
            </a:p>
          </p:txBody>
        </p:sp>
        <p:graphicFrame>
          <p:nvGraphicFramePr>
            <p:cNvPr id="17439" name="对象 21">
              <a:extLst>
                <a:ext uri="{FF2B5EF4-FFF2-40B4-BE49-F238E27FC236}">
                  <a16:creationId xmlns:a16="http://schemas.microsoft.com/office/drawing/2014/main" id="{5A4C02FE-ADE3-4611-BF6E-A88F9FC39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81000" imgH="228600" progId="Equation.DSMT4">
                    <p:embed/>
                  </p:oleObj>
                </mc:Choice>
                <mc:Fallback>
                  <p:oleObj name="Equation" r:id="rId24" imgW="381000" imgH="22860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4" name="矩形 6">
            <a:extLst>
              <a:ext uri="{FF2B5EF4-FFF2-40B4-BE49-F238E27FC236}">
                <a16:creationId xmlns:a16="http://schemas.microsoft.com/office/drawing/2014/main" id="{E75958A2-97A0-41F2-A0B5-AB9801BCC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4500563"/>
            <a:ext cx="8643938" cy="2257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AAD8E46-5A5E-4C07-A85A-22C71A6DB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4629150"/>
          <a:ext cx="7673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59100" imgH="228600" progId="Equation.DSMT4">
                  <p:embed/>
                </p:oleObj>
              </mc:Choice>
              <mc:Fallback>
                <p:oleObj name="Equation" r:id="rId25" imgW="2959100" imgH="2286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629150"/>
                        <a:ext cx="76739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6" name="组合 29">
            <a:extLst>
              <a:ext uri="{FF2B5EF4-FFF2-40B4-BE49-F238E27FC236}">
                <a16:creationId xmlns:a16="http://schemas.microsoft.com/office/drawing/2014/main" id="{6E3670CF-2559-4FE0-A151-FF04C0901B13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3935413"/>
            <a:ext cx="5245100" cy="533400"/>
            <a:chOff x="413456" y="868316"/>
            <a:chExt cx="5244394" cy="532696"/>
          </a:xfrm>
        </p:grpSpPr>
        <p:sp>
          <p:nvSpPr>
            <p:cNvPr id="17435" name="TextBox 30">
              <a:extLst>
                <a:ext uri="{FF2B5EF4-FFF2-40B4-BE49-F238E27FC236}">
                  <a16:creationId xmlns:a16="http://schemas.microsoft.com/office/drawing/2014/main" id="{255227F9-7230-43A6-9D60-DD809DA09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818" y="877792"/>
              <a:ext cx="43260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一致</a:t>
              </a:r>
              <a:r>
                <a:rPr lang="zh-CN" altLang="en-US" sz="2800" b="1"/>
                <a:t>收敛           的性质：</a:t>
              </a:r>
            </a:p>
          </p:txBody>
        </p:sp>
        <p:graphicFrame>
          <p:nvGraphicFramePr>
            <p:cNvPr id="17436" name="对象 31">
              <a:extLst>
                <a:ext uri="{FF2B5EF4-FFF2-40B4-BE49-F238E27FC236}">
                  <a16:creationId xmlns:a16="http://schemas.microsoft.com/office/drawing/2014/main" id="{20BB007C-2B8C-40B9-B8BF-A91F16D6F1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81000" imgH="228600" progId="Equation.DSMT4">
                    <p:embed/>
                  </p:oleObj>
                </mc:Choice>
                <mc:Fallback>
                  <p:oleObj name="Equation" r:id="rId27" imgW="381000" imgH="22860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对象 32">
              <a:extLst>
                <a:ext uri="{FF2B5EF4-FFF2-40B4-BE49-F238E27FC236}">
                  <a16:creationId xmlns:a16="http://schemas.microsoft.com/office/drawing/2014/main" id="{4082AA32-6702-4C07-B288-4BDAB3CF1D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4590" y="900118"/>
            <a:ext cx="8572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30057" imgH="203112" progId="Equation.DSMT4">
                    <p:embed/>
                  </p:oleObj>
                </mc:Choice>
                <mc:Fallback>
                  <p:oleObj name="Equation" r:id="rId28" imgW="330057" imgH="203112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590" y="900118"/>
                          <a:ext cx="8572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BC9A31A-9E79-4406-BB69-366C183E6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28659"/>
              </p:ext>
            </p:extLst>
          </p:nvPr>
        </p:nvGraphicFramePr>
        <p:xfrm>
          <a:off x="494793" y="5136262"/>
          <a:ext cx="4149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00200" imgH="330200" progId="Equation.DSMT4">
                  <p:embed/>
                </p:oleObj>
              </mc:Choice>
              <mc:Fallback>
                <p:oleObj name="Equation" r:id="rId29" imgW="1600200" imgH="3302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93" y="5136262"/>
                        <a:ext cx="41497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6A33FAEF-9672-46A6-AF47-2D494FC70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3" y="5800725"/>
          <a:ext cx="4873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79600" imgH="393700" progId="Equation.DSMT4">
                  <p:embed/>
                </p:oleObj>
              </mc:Choice>
              <mc:Fallback>
                <p:oleObj name="Equation" r:id="rId31" imgW="1879600" imgH="3937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800725"/>
                        <a:ext cx="48736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C27BAF96-6BE0-46C1-B4C7-05255B08C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33282"/>
              </p:ext>
            </p:extLst>
          </p:nvPr>
        </p:nvGraphicFramePr>
        <p:xfrm>
          <a:off x="2615299" y="5327927"/>
          <a:ext cx="29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102" imgH="177492" progId="Equation.DSMT4">
                  <p:embed/>
                </p:oleObj>
              </mc:Choice>
              <mc:Fallback>
                <p:oleObj name="Equation" r:id="rId33" imgW="114102" imgH="177492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299" y="5327927"/>
                        <a:ext cx="2952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0E9FE28B-BAF5-4626-95FE-891562749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6048375"/>
          <a:ext cx="29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102" imgH="177492" progId="Equation.DSMT4">
                  <p:embed/>
                </p:oleObj>
              </mc:Choice>
              <mc:Fallback>
                <p:oleObj name="Equation" r:id="rId35" imgW="114102" imgH="177492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6048375"/>
                        <a:ext cx="2952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>
            <a:extLst>
              <a:ext uri="{FF2B5EF4-FFF2-40B4-BE49-F238E27FC236}">
                <a16:creationId xmlns:a16="http://schemas.microsoft.com/office/drawing/2014/main" id="{A6E3F3B4-5BED-420C-8C07-06F5C5249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4554538"/>
            <a:ext cx="3825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√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384DF949-AFD2-4609-8C52-BBA81947A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5249863"/>
            <a:ext cx="381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2482BDA8-54D8-460F-9A75-EE98B6714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0675" y="5991225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X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3BC3A443-990C-4FFB-9E0D-5B0684601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4075" y="4586288"/>
          <a:ext cx="2952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4102" imgH="177492" progId="Equation.DSMT4">
                  <p:embed/>
                </p:oleObj>
              </mc:Choice>
              <mc:Fallback>
                <p:oleObj name="Equation" r:id="rId36" imgW="114102" imgH="177492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075" y="4586288"/>
                        <a:ext cx="2952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29">
            <a:extLst>
              <a:ext uri="{FF2B5EF4-FFF2-40B4-BE49-F238E27FC236}">
                <a16:creationId xmlns:a16="http://schemas.microsoft.com/office/drawing/2014/main" id="{72CC13CE-CC93-4D17-9CB7-52948A575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3" y="2543175"/>
            <a:ext cx="4857750" cy="8858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8435" name="矩形 28">
            <a:extLst>
              <a:ext uri="{FF2B5EF4-FFF2-40B4-BE49-F238E27FC236}">
                <a16:creationId xmlns:a16="http://schemas.microsoft.com/office/drawing/2014/main" id="{9D13087F-8584-48BE-8983-0DBB2AEDD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5938" y="2214563"/>
            <a:ext cx="3433762" cy="19431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8436" name="矩形 6">
            <a:extLst>
              <a:ext uri="{FF2B5EF4-FFF2-40B4-BE49-F238E27FC236}">
                <a16:creationId xmlns:a16="http://schemas.microsoft.com/office/drawing/2014/main" id="{E746AF32-CD53-4877-A3B6-76835F325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911225"/>
            <a:ext cx="8315325" cy="1017588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18437" name="组合 29">
            <a:extLst>
              <a:ext uri="{FF2B5EF4-FFF2-40B4-BE49-F238E27FC236}">
                <a16:creationId xmlns:a16="http://schemas.microsoft.com/office/drawing/2014/main" id="{FB42F641-7E94-4445-A6B0-C9A26913F398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377825"/>
            <a:ext cx="5245100" cy="533400"/>
            <a:chOff x="413456" y="868316"/>
            <a:chExt cx="5244394" cy="532696"/>
          </a:xfrm>
        </p:grpSpPr>
        <p:sp>
          <p:nvSpPr>
            <p:cNvPr id="18450" name="TextBox 30">
              <a:extLst>
                <a:ext uri="{FF2B5EF4-FFF2-40B4-BE49-F238E27FC236}">
                  <a16:creationId xmlns:a16="http://schemas.microsoft.com/office/drawing/2014/main" id="{82420074-288D-4272-BAD1-6BAC02A8E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818" y="877792"/>
              <a:ext cx="43260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一致</a:t>
              </a:r>
              <a:r>
                <a:rPr lang="zh-CN" altLang="en-US" sz="2800" b="1" dirty="0"/>
                <a:t>收敛           的性质：</a:t>
              </a:r>
            </a:p>
          </p:txBody>
        </p:sp>
        <p:graphicFrame>
          <p:nvGraphicFramePr>
            <p:cNvPr id="18451" name="对象 31">
              <a:extLst>
                <a:ext uri="{FF2B5EF4-FFF2-40B4-BE49-F238E27FC236}">
                  <a16:creationId xmlns:a16="http://schemas.microsoft.com/office/drawing/2014/main" id="{43251884-F398-429B-BA0F-63E7718E3D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1000" imgH="228600" progId="Equation.DSMT4">
                    <p:embed/>
                  </p:oleObj>
                </mc:Choice>
                <mc:Fallback>
                  <p:oleObj name="Equation" r:id="rId2" imgW="381000" imgH="22860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对象 32">
              <a:extLst>
                <a:ext uri="{FF2B5EF4-FFF2-40B4-BE49-F238E27FC236}">
                  <a16:creationId xmlns:a16="http://schemas.microsoft.com/office/drawing/2014/main" id="{C64296D2-EB7B-4CC9-A4D4-D7A96FDFEE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4590" y="900118"/>
            <a:ext cx="8572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203112" progId="Equation.DSMT4">
                    <p:embed/>
                  </p:oleObj>
                </mc:Choice>
                <mc:Fallback>
                  <p:oleObj name="Equation" r:id="rId4" imgW="330057" imgH="203112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590" y="900118"/>
                          <a:ext cx="8572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E6B1248-D36A-45F2-89FC-D608FDBDE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2538413"/>
          <a:ext cx="22066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393529" progId="Equation.DSMT4">
                  <p:embed/>
                </p:oleObj>
              </mc:Choice>
              <mc:Fallback>
                <p:oleObj name="Equation" r:id="rId6" imgW="850531" imgH="39352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538413"/>
                        <a:ext cx="22066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2F81030-700A-406C-8ACD-D1CE4BA1B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2079625"/>
          <a:ext cx="46466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254000" progId="Equation.DSMT4">
                  <p:embed/>
                </p:oleObj>
              </mc:Choice>
              <mc:Fallback>
                <p:oleObj name="Equation" r:id="rId8" imgW="1790700" imgH="2540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079625"/>
                        <a:ext cx="46466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2935F79-E327-4168-8070-9E64D6B98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325" y="2752725"/>
          <a:ext cx="2306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614" imgH="215806" progId="Equation.DSMT4">
                  <p:embed/>
                </p:oleObj>
              </mc:Choice>
              <mc:Fallback>
                <p:oleObj name="Equation" r:id="rId10" imgW="888614" imgH="215806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752725"/>
                        <a:ext cx="23066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9455961-2480-4FA6-A3F1-26EBA2B64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8" y="3490913"/>
          <a:ext cx="35258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310" imgH="393529" progId="Equation.DSMT4">
                  <p:embed/>
                </p:oleObj>
              </mc:Choice>
              <mc:Fallback>
                <p:oleObj name="Equation" r:id="rId12" imgW="1358310" imgH="393529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490913"/>
                        <a:ext cx="35258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6F3A015-CEA3-42A6-BC57-A56FA3946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4608513"/>
          <a:ext cx="1284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94870" imgH="203024" progId="Equation.DSMT4">
                  <p:embed/>
                </p:oleObj>
              </mc:Choice>
              <mc:Fallback>
                <p:oleObj r:id="rId14" imgW="494870" imgH="203024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08513"/>
                        <a:ext cx="12842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8C89FC5-3E31-4317-BA7C-DC2C37FC0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4381500"/>
          <a:ext cx="25098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200" imgH="431800" progId="Equation.DSMT4">
                  <p:embed/>
                </p:oleObj>
              </mc:Choice>
              <mc:Fallback>
                <p:oleObj name="Equation" r:id="rId16" imgW="965200" imgH="4318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381500"/>
                        <a:ext cx="25098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49E03BC-F541-470F-9A05-72C7414CE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2888" y="4581525"/>
          <a:ext cx="2335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309" imgH="203112" progId="Equation.DSMT4">
                  <p:embed/>
                </p:oleObj>
              </mc:Choice>
              <mc:Fallback>
                <p:oleObj name="Equation" r:id="rId18" imgW="901309" imgH="203112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4581525"/>
                        <a:ext cx="2335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34C6515-56C3-4F26-B05B-143E559EF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0" y="5467350"/>
          <a:ext cx="2241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25" imgH="253890" progId="Equation.DSMT4">
                  <p:embed/>
                </p:oleObj>
              </mc:Choice>
              <mc:Fallback>
                <p:oleObj name="Equation" r:id="rId20" imgW="863225" imgH="25389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467350"/>
                        <a:ext cx="22415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E4340D5-2696-4376-B2FF-FF0EF70F1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2925" y="4611688"/>
          <a:ext cx="226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300" imgH="203200" progId="Equation.DSMT4">
                  <p:embed/>
                </p:oleObj>
              </mc:Choice>
              <mc:Fallback>
                <p:oleObj name="Equation" r:id="rId22" imgW="876300" imgH="2032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4611688"/>
                        <a:ext cx="2266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对象 24">
            <a:extLst>
              <a:ext uri="{FF2B5EF4-FFF2-40B4-BE49-F238E27FC236}">
                <a16:creationId xmlns:a16="http://schemas.microsoft.com/office/drawing/2014/main" id="{CE59D286-B590-49F0-A75F-E0929116C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904875"/>
          <a:ext cx="4873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79600" imgH="393700" progId="Equation.DSMT4">
                  <p:embed/>
                </p:oleObj>
              </mc:Choice>
              <mc:Fallback>
                <p:oleObj name="Equation" r:id="rId24" imgW="1879600" imgH="3937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904875"/>
                        <a:ext cx="48736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59D48DC-F326-4AD5-AB49-09AD2B778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8525" y="2352675"/>
          <a:ext cx="28654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04900" imgH="685800" progId="Equation.DSMT4">
                  <p:embed/>
                </p:oleObj>
              </mc:Choice>
              <mc:Fallback>
                <p:oleObj name="Equation" r:id="rId26" imgW="1104900" imgH="6858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2352675"/>
                        <a:ext cx="2865438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矩形 32">
            <a:extLst>
              <a:ext uri="{FF2B5EF4-FFF2-40B4-BE49-F238E27FC236}">
                <a16:creationId xmlns:a16="http://schemas.microsoft.com/office/drawing/2014/main" id="{F4F91645-C38A-4DC2-AA20-D33E42219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925" y="1157288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X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E6B1248-D36A-45F2-89FC-D608FDBDE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27319"/>
              </p:ext>
            </p:extLst>
          </p:nvPr>
        </p:nvGraphicFramePr>
        <p:xfrm>
          <a:off x="882176" y="904187"/>
          <a:ext cx="22066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393529" progId="Equation.DSMT4">
                  <p:embed/>
                </p:oleObj>
              </mc:Choice>
              <mc:Fallback>
                <p:oleObj name="Equation" r:id="rId2" imgW="850531" imgH="393529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E6B1248-D36A-45F2-89FC-D608FDBDE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176" y="904187"/>
                        <a:ext cx="22066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2F81030-700A-406C-8ACD-D1CE4BA1B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94894"/>
              </p:ext>
            </p:extLst>
          </p:nvPr>
        </p:nvGraphicFramePr>
        <p:xfrm>
          <a:off x="377031" y="316812"/>
          <a:ext cx="46466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254000" progId="Equation.DSMT4">
                  <p:embed/>
                </p:oleObj>
              </mc:Choice>
              <mc:Fallback>
                <p:oleObj name="Equation" r:id="rId4" imgW="1790700" imgH="2540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2F81030-700A-406C-8ACD-D1CE4BA1B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316812"/>
                        <a:ext cx="46466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59D48DC-F326-4AD5-AB49-09AD2B778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10264"/>
              </p:ext>
            </p:extLst>
          </p:nvPr>
        </p:nvGraphicFramePr>
        <p:xfrm>
          <a:off x="5160169" y="834328"/>
          <a:ext cx="28654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19040" progId="Equation.DSMT4">
                  <p:embed/>
                </p:oleObj>
              </mc:Choice>
              <mc:Fallback>
                <p:oleObj name="Equation" r:id="rId6" imgW="1104840" imgH="419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A59D48DC-F326-4AD5-AB49-09AD2B778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169" y="834328"/>
                        <a:ext cx="286543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87ED5C32-38E7-4B2E-9ECD-69502E971255}"/>
              </a:ext>
            </a:extLst>
          </p:cNvPr>
          <p:cNvSpPr/>
          <p:nvPr/>
        </p:nvSpPr>
        <p:spPr bwMode="auto">
          <a:xfrm>
            <a:off x="998799" y="2778271"/>
            <a:ext cx="3403076" cy="2384981"/>
          </a:xfrm>
          <a:custGeom>
            <a:avLst/>
            <a:gdLst>
              <a:gd name="connsiteX0" fmla="*/ 0 w 3403076"/>
              <a:gd name="connsiteY0" fmla="*/ 2384981 h 2384981"/>
              <a:gd name="connsiteX1" fmla="*/ 94268 w 3403076"/>
              <a:gd name="connsiteY1" fmla="*/ 2036190 h 2384981"/>
              <a:gd name="connsiteX2" fmla="*/ 395925 w 3403076"/>
              <a:gd name="connsiteY2" fmla="*/ 1602557 h 2384981"/>
              <a:gd name="connsiteX3" fmla="*/ 980387 w 3403076"/>
              <a:gd name="connsiteY3" fmla="*/ 1121790 h 2384981"/>
              <a:gd name="connsiteX4" fmla="*/ 1913641 w 3403076"/>
              <a:gd name="connsiteY4" fmla="*/ 612742 h 2384981"/>
              <a:gd name="connsiteX5" fmla="*/ 2743200 w 3403076"/>
              <a:gd name="connsiteY5" fmla="*/ 245097 h 2384981"/>
              <a:gd name="connsiteX6" fmla="*/ 3403076 w 3403076"/>
              <a:gd name="connsiteY6" fmla="*/ 0 h 2384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03076" h="2384981">
                <a:moveTo>
                  <a:pt x="0" y="2384981"/>
                </a:moveTo>
                <a:cubicBezTo>
                  <a:pt x="14140" y="2275787"/>
                  <a:pt x="28281" y="2166594"/>
                  <a:pt x="94268" y="2036190"/>
                </a:cubicBezTo>
                <a:cubicBezTo>
                  <a:pt x="160255" y="1905786"/>
                  <a:pt x="248239" y="1754957"/>
                  <a:pt x="395925" y="1602557"/>
                </a:cubicBezTo>
                <a:cubicBezTo>
                  <a:pt x="543612" y="1450157"/>
                  <a:pt x="727434" y="1286759"/>
                  <a:pt x="980387" y="1121790"/>
                </a:cubicBezTo>
                <a:cubicBezTo>
                  <a:pt x="1233340" y="956821"/>
                  <a:pt x="1619839" y="758857"/>
                  <a:pt x="1913641" y="612742"/>
                </a:cubicBezTo>
                <a:cubicBezTo>
                  <a:pt x="2207443" y="466627"/>
                  <a:pt x="2494961" y="347221"/>
                  <a:pt x="2743200" y="245097"/>
                </a:cubicBezTo>
                <a:cubicBezTo>
                  <a:pt x="2991439" y="142973"/>
                  <a:pt x="3197257" y="71486"/>
                  <a:pt x="3403076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42443896-F6AE-4B59-90D1-B662B0FA279F}"/>
              </a:ext>
            </a:extLst>
          </p:cNvPr>
          <p:cNvCxnSpPr>
            <a:cxnSpLocks/>
          </p:cNvCxnSpPr>
          <p:nvPr/>
        </p:nvCxnSpPr>
        <p:spPr bwMode="auto">
          <a:xfrm>
            <a:off x="537328" y="5163252"/>
            <a:ext cx="4084945" cy="227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A851F58-FC86-4667-AA60-30F2C46130E9}"/>
              </a:ext>
            </a:extLst>
          </p:cNvPr>
          <p:cNvCxnSpPr>
            <a:cxnSpLocks/>
          </p:cNvCxnSpPr>
          <p:nvPr/>
        </p:nvCxnSpPr>
        <p:spPr bwMode="auto">
          <a:xfrm flipV="1">
            <a:off x="998799" y="2413262"/>
            <a:ext cx="0" cy="32145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26F35D47-560D-40E1-9D9B-008D0A55505D}"/>
              </a:ext>
            </a:extLst>
          </p:cNvPr>
          <p:cNvSpPr/>
          <p:nvPr/>
        </p:nvSpPr>
        <p:spPr bwMode="auto">
          <a:xfrm>
            <a:off x="1009794" y="3906902"/>
            <a:ext cx="3403076" cy="1239065"/>
          </a:xfrm>
          <a:custGeom>
            <a:avLst/>
            <a:gdLst>
              <a:gd name="connsiteX0" fmla="*/ 0 w 3403076"/>
              <a:gd name="connsiteY0" fmla="*/ 2384981 h 2384981"/>
              <a:gd name="connsiteX1" fmla="*/ 94268 w 3403076"/>
              <a:gd name="connsiteY1" fmla="*/ 2036190 h 2384981"/>
              <a:gd name="connsiteX2" fmla="*/ 395925 w 3403076"/>
              <a:gd name="connsiteY2" fmla="*/ 1602557 h 2384981"/>
              <a:gd name="connsiteX3" fmla="*/ 980387 w 3403076"/>
              <a:gd name="connsiteY3" fmla="*/ 1121790 h 2384981"/>
              <a:gd name="connsiteX4" fmla="*/ 1913641 w 3403076"/>
              <a:gd name="connsiteY4" fmla="*/ 612742 h 2384981"/>
              <a:gd name="connsiteX5" fmla="*/ 2743200 w 3403076"/>
              <a:gd name="connsiteY5" fmla="*/ 245097 h 2384981"/>
              <a:gd name="connsiteX6" fmla="*/ 3403076 w 3403076"/>
              <a:gd name="connsiteY6" fmla="*/ 0 h 2384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03076" h="2384981">
                <a:moveTo>
                  <a:pt x="0" y="2384981"/>
                </a:moveTo>
                <a:cubicBezTo>
                  <a:pt x="14140" y="2275787"/>
                  <a:pt x="28281" y="2166594"/>
                  <a:pt x="94268" y="2036190"/>
                </a:cubicBezTo>
                <a:cubicBezTo>
                  <a:pt x="160255" y="1905786"/>
                  <a:pt x="248239" y="1754957"/>
                  <a:pt x="395925" y="1602557"/>
                </a:cubicBezTo>
                <a:cubicBezTo>
                  <a:pt x="543612" y="1450157"/>
                  <a:pt x="727434" y="1286759"/>
                  <a:pt x="980387" y="1121790"/>
                </a:cubicBezTo>
                <a:cubicBezTo>
                  <a:pt x="1233340" y="956821"/>
                  <a:pt x="1619839" y="758857"/>
                  <a:pt x="1913641" y="612742"/>
                </a:cubicBezTo>
                <a:cubicBezTo>
                  <a:pt x="2207443" y="466627"/>
                  <a:pt x="2494961" y="347221"/>
                  <a:pt x="2743200" y="245097"/>
                </a:cubicBezTo>
                <a:cubicBezTo>
                  <a:pt x="2991439" y="142973"/>
                  <a:pt x="3197257" y="71486"/>
                  <a:pt x="3403076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任意多边形: 形状 33">
            <a:extLst>
              <a:ext uri="{FF2B5EF4-FFF2-40B4-BE49-F238E27FC236}">
                <a16:creationId xmlns:a16="http://schemas.microsoft.com/office/drawing/2014/main" id="{E0CB8093-A583-4BB1-B947-CD903BCD8241}"/>
              </a:ext>
            </a:extLst>
          </p:cNvPr>
          <p:cNvSpPr/>
          <p:nvPr/>
        </p:nvSpPr>
        <p:spPr bwMode="auto">
          <a:xfrm>
            <a:off x="1001939" y="4360455"/>
            <a:ext cx="3403076" cy="796511"/>
          </a:xfrm>
          <a:custGeom>
            <a:avLst/>
            <a:gdLst>
              <a:gd name="connsiteX0" fmla="*/ 0 w 3403076"/>
              <a:gd name="connsiteY0" fmla="*/ 2384981 h 2384981"/>
              <a:gd name="connsiteX1" fmla="*/ 94268 w 3403076"/>
              <a:gd name="connsiteY1" fmla="*/ 2036190 h 2384981"/>
              <a:gd name="connsiteX2" fmla="*/ 395925 w 3403076"/>
              <a:gd name="connsiteY2" fmla="*/ 1602557 h 2384981"/>
              <a:gd name="connsiteX3" fmla="*/ 980387 w 3403076"/>
              <a:gd name="connsiteY3" fmla="*/ 1121790 h 2384981"/>
              <a:gd name="connsiteX4" fmla="*/ 1913641 w 3403076"/>
              <a:gd name="connsiteY4" fmla="*/ 612742 h 2384981"/>
              <a:gd name="connsiteX5" fmla="*/ 2743200 w 3403076"/>
              <a:gd name="connsiteY5" fmla="*/ 245097 h 2384981"/>
              <a:gd name="connsiteX6" fmla="*/ 3403076 w 3403076"/>
              <a:gd name="connsiteY6" fmla="*/ 0 h 2384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03076" h="2384981">
                <a:moveTo>
                  <a:pt x="0" y="2384981"/>
                </a:moveTo>
                <a:cubicBezTo>
                  <a:pt x="14140" y="2275787"/>
                  <a:pt x="28281" y="2166594"/>
                  <a:pt x="94268" y="2036190"/>
                </a:cubicBezTo>
                <a:cubicBezTo>
                  <a:pt x="160255" y="1905786"/>
                  <a:pt x="248239" y="1754957"/>
                  <a:pt x="395925" y="1602557"/>
                </a:cubicBezTo>
                <a:cubicBezTo>
                  <a:pt x="543612" y="1450157"/>
                  <a:pt x="727434" y="1286759"/>
                  <a:pt x="980387" y="1121790"/>
                </a:cubicBezTo>
                <a:cubicBezTo>
                  <a:pt x="1233340" y="956821"/>
                  <a:pt x="1619839" y="758857"/>
                  <a:pt x="1913641" y="612742"/>
                </a:cubicBezTo>
                <a:cubicBezTo>
                  <a:pt x="2207443" y="466627"/>
                  <a:pt x="2494961" y="347221"/>
                  <a:pt x="2743200" y="245097"/>
                </a:cubicBezTo>
                <a:cubicBezTo>
                  <a:pt x="2991439" y="142973"/>
                  <a:pt x="3197257" y="71486"/>
                  <a:pt x="3403076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任意多边形: 形状 34">
            <a:extLst>
              <a:ext uri="{FF2B5EF4-FFF2-40B4-BE49-F238E27FC236}">
                <a16:creationId xmlns:a16="http://schemas.microsoft.com/office/drawing/2014/main" id="{F3677BCB-77F3-4CF4-B58F-205A49E2E7E0}"/>
              </a:ext>
            </a:extLst>
          </p:cNvPr>
          <p:cNvSpPr/>
          <p:nvPr/>
        </p:nvSpPr>
        <p:spPr bwMode="auto">
          <a:xfrm>
            <a:off x="1012937" y="4578300"/>
            <a:ext cx="3403076" cy="589661"/>
          </a:xfrm>
          <a:custGeom>
            <a:avLst/>
            <a:gdLst>
              <a:gd name="connsiteX0" fmla="*/ 0 w 3403076"/>
              <a:gd name="connsiteY0" fmla="*/ 2384981 h 2384981"/>
              <a:gd name="connsiteX1" fmla="*/ 94268 w 3403076"/>
              <a:gd name="connsiteY1" fmla="*/ 2036190 h 2384981"/>
              <a:gd name="connsiteX2" fmla="*/ 395925 w 3403076"/>
              <a:gd name="connsiteY2" fmla="*/ 1602557 h 2384981"/>
              <a:gd name="connsiteX3" fmla="*/ 980387 w 3403076"/>
              <a:gd name="connsiteY3" fmla="*/ 1121790 h 2384981"/>
              <a:gd name="connsiteX4" fmla="*/ 1913641 w 3403076"/>
              <a:gd name="connsiteY4" fmla="*/ 612742 h 2384981"/>
              <a:gd name="connsiteX5" fmla="*/ 2743200 w 3403076"/>
              <a:gd name="connsiteY5" fmla="*/ 245097 h 2384981"/>
              <a:gd name="connsiteX6" fmla="*/ 3403076 w 3403076"/>
              <a:gd name="connsiteY6" fmla="*/ 0 h 2384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03076" h="2384981">
                <a:moveTo>
                  <a:pt x="0" y="2384981"/>
                </a:moveTo>
                <a:cubicBezTo>
                  <a:pt x="14140" y="2275787"/>
                  <a:pt x="28281" y="2166594"/>
                  <a:pt x="94268" y="2036190"/>
                </a:cubicBezTo>
                <a:cubicBezTo>
                  <a:pt x="160255" y="1905786"/>
                  <a:pt x="248239" y="1754957"/>
                  <a:pt x="395925" y="1602557"/>
                </a:cubicBezTo>
                <a:cubicBezTo>
                  <a:pt x="543612" y="1450157"/>
                  <a:pt x="727434" y="1286759"/>
                  <a:pt x="980387" y="1121790"/>
                </a:cubicBezTo>
                <a:cubicBezTo>
                  <a:pt x="1233340" y="956821"/>
                  <a:pt x="1619839" y="758857"/>
                  <a:pt x="1913641" y="612742"/>
                </a:cubicBezTo>
                <a:cubicBezTo>
                  <a:pt x="2207443" y="466627"/>
                  <a:pt x="2494961" y="347221"/>
                  <a:pt x="2743200" y="245097"/>
                </a:cubicBezTo>
                <a:cubicBezTo>
                  <a:pt x="2991439" y="142973"/>
                  <a:pt x="3197257" y="71486"/>
                  <a:pt x="3403076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C81A7286-F1C3-4E89-9BEC-3D8C2B9AF72B}"/>
              </a:ext>
            </a:extLst>
          </p:cNvPr>
          <p:cNvCxnSpPr>
            <a:cxnSpLocks/>
          </p:cNvCxnSpPr>
          <p:nvPr/>
        </p:nvCxnSpPr>
        <p:spPr bwMode="auto">
          <a:xfrm>
            <a:off x="4743253" y="5164823"/>
            <a:ext cx="4024400" cy="31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A02261CE-4CC7-497E-935D-38E187348A05}"/>
              </a:ext>
            </a:extLst>
          </p:cNvPr>
          <p:cNvCxnSpPr>
            <a:cxnSpLocks/>
          </p:cNvCxnSpPr>
          <p:nvPr/>
        </p:nvCxnSpPr>
        <p:spPr bwMode="auto">
          <a:xfrm flipV="1">
            <a:off x="4742809" y="884294"/>
            <a:ext cx="0" cy="47450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0" name="任意多边形: 形状 29">
            <a:extLst>
              <a:ext uri="{FF2B5EF4-FFF2-40B4-BE49-F238E27FC236}">
                <a16:creationId xmlns:a16="http://schemas.microsoft.com/office/drawing/2014/main" id="{1A001C7B-7766-44D3-B9BE-61F96661696C}"/>
              </a:ext>
            </a:extLst>
          </p:cNvPr>
          <p:cNvSpPr/>
          <p:nvPr/>
        </p:nvSpPr>
        <p:spPr bwMode="auto">
          <a:xfrm>
            <a:off x="4863346" y="554360"/>
            <a:ext cx="3293533" cy="3874416"/>
          </a:xfrm>
          <a:custGeom>
            <a:avLst/>
            <a:gdLst>
              <a:gd name="connsiteX0" fmla="*/ 0 w 1706251"/>
              <a:gd name="connsiteY0" fmla="*/ 0 h 3874416"/>
              <a:gd name="connsiteX1" fmla="*/ 367645 w 1706251"/>
              <a:gd name="connsiteY1" fmla="*/ 2686639 h 3874416"/>
              <a:gd name="connsiteX2" fmla="*/ 1706251 w 1706251"/>
              <a:gd name="connsiteY2" fmla="*/ 3874416 h 3874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06251" h="3874416">
                <a:moveTo>
                  <a:pt x="0" y="0"/>
                </a:moveTo>
                <a:cubicBezTo>
                  <a:pt x="41635" y="1020451"/>
                  <a:pt x="83270" y="2040903"/>
                  <a:pt x="367645" y="2686639"/>
                </a:cubicBezTo>
                <a:cubicBezTo>
                  <a:pt x="652020" y="3332375"/>
                  <a:pt x="1179135" y="3603395"/>
                  <a:pt x="1706251" y="387441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10601E8D-01A4-43B2-9A5F-E499EBE23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32352"/>
              </p:ext>
            </p:extLst>
          </p:nvPr>
        </p:nvGraphicFramePr>
        <p:xfrm>
          <a:off x="5345296" y="2979417"/>
          <a:ext cx="1032239" cy="66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19040" progId="Equation.DSMT4">
                  <p:embed/>
                </p:oleObj>
              </mc:Choice>
              <mc:Fallback>
                <p:oleObj name="Equation" r:id="rId8" imgW="583920" imgH="419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A59D48DC-F326-4AD5-AB49-09AD2B778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296" y="2979417"/>
                        <a:ext cx="1032239" cy="661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任意多边形: 形状 46">
            <a:extLst>
              <a:ext uri="{FF2B5EF4-FFF2-40B4-BE49-F238E27FC236}">
                <a16:creationId xmlns:a16="http://schemas.microsoft.com/office/drawing/2014/main" id="{EB17B08E-80FE-4B96-A0F0-FDDC34B89222}"/>
              </a:ext>
            </a:extLst>
          </p:cNvPr>
          <p:cNvSpPr/>
          <p:nvPr/>
        </p:nvSpPr>
        <p:spPr bwMode="auto">
          <a:xfrm>
            <a:off x="4855489" y="3145916"/>
            <a:ext cx="3293533" cy="1652073"/>
          </a:xfrm>
          <a:custGeom>
            <a:avLst/>
            <a:gdLst>
              <a:gd name="connsiteX0" fmla="*/ 0 w 1706251"/>
              <a:gd name="connsiteY0" fmla="*/ 0 h 3874416"/>
              <a:gd name="connsiteX1" fmla="*/ 367645 w 1706251"/>
              <a:gd name="connsiteY1" fmla="*/ 2686639 h 3874416"/>
              <a:gd name="connsiteX2" fmla="*/ 1706251 w 1706251"/>
              <a:gd name="connsiteY2" fmla="*/ 3874416 h 3874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06251" h="3874416">
                <a:moveTo>
                  <a:pt x="0" y="0"/>
                </a:moveTo>
                <a:cubicBezTo>
                  <a:pt x="41635" y="1020451"/>
                  <a:pt x="83270" y="2040903"/>
                  <a:pt x="367645" y="2686639"/>
                </a:cubicBezTo>
                <a:cubicBezTo>
                  <a:pt x="652020" y="3332375"/>
                  <a:pt x="1179135" y="3603395"/>
                  <a:pt x="1706251" y="387441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2A0246A6-5A4D-41B1-B38D-888675DE5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07796"/>
              </p:ext>
            </p:extLst>
          </p:nvPr>
        </p:nvGraphicFramePr>
        <p:xfrm>
          <a:off x="5576273" y="4131801"/>
          <a:ext cx="948223" cy="62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419040" progId="Equation.DSMT4">
                  <p:embed/>
                </p:oleObj>
              </mc:Choice>
              <mc:Fallback>
                <p:oleObj name="Equation" r:id="rId10" imgW="571320" imgH="419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10601E8D-01A4-43B2-9A5F-E499EBE23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273" y="4131801"/>
                        <a:ext cx="948223" cy="620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任意多边形: 形状 48">
            <a:extLst>
              <a:ext uri="{FF2B5EF4-FFF2-40B4-BE49-F238E27FC236}">
                <a16:creationId xmlns:a16="http://schemas.microsoft.com/office/drawing/2014/main" id="{3E441EE1-E600-42A1-B58D-68E0393EB6EF}"/>
              </a:ext>
            </a:extLst>
          </p:cNvPr>
          <p:cNvSpPr/>
          <p:nvPr/>
        </p:nvSpPr>
        <p:spPr bwMode="auto">
          <a:xfrm>
            <a:off x="4847631" y="4106009"/>
            <a:ext cx="3293533" cy="938649"/>
          </a:xfrm>
          <a:custGeom>
            <a:avLst/>
            <a:gdLst>
              <a:gd name="connsiteX0" fmla="*/ 0 w 1706251"/>
              <a:gd name="connsiteY0" fmla="*/ 0 h 3874416"/>
              <a:gd name="connsiteX1" fmla="*/ 367645 w 1706251"/>
              <a:gd name="connsiteY1" fmla="*/ 2686639 h 3874416"/>
              <a:gd name="connsiteX2" fmla="*/ 1706251 w 1706251"/>
              <a:gd name="connsiteY2" fmla="*/ 3874416 h 3874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06251" h="3874416">
                <a:moveTo>
                  <a:pt x="0" y="0"/>
                </a:moveTo>
                <a:cubicBezTo>
                  <a:pt x="41635" y="1020451"/>
                  <a:pt x="83270" y="2040903"/>
                  <a:pt x="367645" y="2686639"/>
                </a:cubicBezTo>
                <a:cubicBezTo>
                  <a:pt x="652020" y="3332375"/>
                  <a:pt x="1179135" y="3603395"/>
                  <a:pt x="1706251" y="387441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94E9A6F7-1D25-4BB2-9BB1-1AFB853F5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62642"/>
              </p:ext>
            </p:extLst>
          </p:nvPr>
        </p:nvGraphicFramePr>
        <p:xfrm>
          <a:off x="5414485" y="4603963"/>
          <a:ext cx="910226" cy="52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19040" progId="Equation.DSMT4">
                  <p:embed/>
                </p:oleObj>
              </mc:Choice>
              <mc:Fallback>
                <p:oleObj name="Equation" r:id="rId12" imgW="647640" imgH="41904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2A0246A6-5A4D-41B1-B38D-888675DE5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485" y="4603963"/>
                        <a:ext cx="910226" cy="525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B2FF2E7C-4217-4D69-879E-ABA8771F1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39628"/>
              </p:ext>
            </p:extLst>
          </p:nvPr>
        </p:nvGraphicFramePr>
        <p:xfrm>
          <a:off x="998799" y="5645086"/>
          <a:ext cx="2305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53800" progId="Equation.DSMT4">
                  <p:embed/>
                </p:oleObj>
              </mc:Choice>
              <mc:Fallback>
                <p:oleObj name="Equation" r:id="rId14" imgW="88884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A59D48DC-F326-4AD5-AB49-09AD2B778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799" y="5645086"/>
                        <a:ext cx="23050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F143114-857A-4905-8129-9BF6F1AFD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76068"/>
              </p:ext>
            </p:extLst>
          </p:nvPr>
        </p:nvGraphicFramePr>
        <p:xfrm>
          <a:off x="1512315" y="6287221"/>
          <a:ext cx="1042349" cy="28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03040" progId="Equation.DSMT4">
                  <p:embed/>
                </p:oleObj>
              </mc:Choice>
              <mc:Fallback>
                <p:oleObj name="Equation" r:id="rId16" imgW="66024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B2FF2E7C-4217-4D69-879E-ABA8771F1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15" y="6287221"/>
                        <a:ext cx="1042349" cy="285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41F6401-309C-43D6-A9C4-6825BFD90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927879"/>
              </p:ext>
            </p:extLst>
          </p:nvPr>
        </p:nvGraphicFramePr>
        <p:xfrm>
          <a:off x="5109916" y="5671271"/>
          <a:ext cx="25352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760" imgH="266400" progId="Equation.DSMT4">
                  <p:embed/>
                </p:oleObj>
              </mc:Choice>
              <mc:Fallback>
                <p:oleObj name="Equation" r:id="rId18" imgW="977760" imgH="2664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A59D48DC-F326-4AD5-AB49-09AD2B778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16" y="5671271"/>
                        <a:ext cx="25352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F355FF67-7BF8-42F8-A603-94469675D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06685"/>
              </p:ext>
            </p:extLst>
          </p:nvPr>
        </p:nvGraphicFramePr>
        <p:xfrm>
          <a:off x="2719388" y="2498296"/>
          <a:ext cx="8969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419040" progId="Equation.DSMT4">
                  <p:embed/>
                </p:oleObj>
              </mc:Choice>
              <mc:Fallback>
                <p:oleObj name="Equation" r:id="rId20" imgW="507960" imgH="419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10601E8D-01A4-43B2-9A5F-E499EBE23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498296"/>
                        <a:ext cx="8969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4D13429E-CC72-4CA5-B877-9297F97BE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51414"/>
              </p:ext>
            </p:extLst>
          </p:nvPr>
        </p:nvGraphicFramePr>
        <p:xfrm>
          <a:off x="3265456" y="3285792"/>
          <a:ext cx="1031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419040" progId="Equation.DSMT4">
                  <p:embed/>
                </p:oleObj>
              </mc:Choice>
              <mc:Fallback>
                <p:oleObj name="Equation" r:id="rId22" imgW="583920" imgH="4190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F355FF67-7BF8-42F8-A603-94469675D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56" y="3285792"/>
                        <a:ext cx="10318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51C93890-AF4E-49F8-B988-5736C505B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6345"/>
              </p:ext>
            </p:extLst>
          </p:nvPr>
        </p:nvGraphicFramePr>
        <p:xfrm>
          <a:off x="3795117" y="3738622"/>
          <a:ext cx="10096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320" imgH="419040" progId="Equation.DSMT4">
                  <p:embed/>
                </p:oleObj>
              </mc:Choice>
              <mc:Fallback>
                <p:oleObj name="Equation" r:id="rId24" imgW="571320" imgH="41904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4D13429E-CC72-4CA5-B877-9297F97BE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117" y="3738622"/>
                        <a:ext cx="10096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3BC8B775-9525-4DA1-9F69-CA7E99712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31998"/>
              </p:ext>
            </p:extLst>
          </p:nvPr>
        </p:nvGraphicFramePr>
        <p:xfrm>
          <a:off x="3784502" y="4429125"/>
          <a:ext cx="1031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419040" progId="Equation.DSMT4">
                  <p:embed/>
                </p:oleObj>
              </mc:Choice>
              <mc:Fallback>
                <p:oleObj name="Equation" r:id="rId26" imgW="583920" imgH="41904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51C93890-AF4E-49F8-B988-5736C505B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502" y="4429125"/>
                        <a:ext cx="10318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BA42BEBB-4615-4F61-B90C-1574FE77C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32170"/>
              </p:ext>
            </p:extLst>
          </p:nvPr>
        </p:nvGraphicFramePr>
        <p:xfrm>
          <a:off x="4343400" y="5122373"/>
          <a:ext cx="1476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120" imgH="355320" progId="Equation.DSMT4">
                  <p:embed/>
                </p:oleObj>
              </mc:Choice>
              <mc:Fallback>
                <p:oleObj name="Equation" r:id="rId28" imgW="114120" imgH="3553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E6B1248-D36A-45F2-89FC-D608FDBDE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22373"/>
                        <a:ext cx="1476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F0CA6079-DDBD-465F-98A4-1F3A866C2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86435"/>
              </p:ext>
            </p:extLst>
          </p:nvPr>
        </p:nvGraphicFramePr>
        <p:xfrm>
          <a:off x="8069263" y="5105008"/>
          <a:ext cx="149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120" imgH="355320" progId="Equation.DSMT4">
                  <p:embed/>
                </p:oleObj>
              </mc:Choice>
              <mc:Fallback>
                <p:oleObj name="Equation" r:id="rId30" imgW="114120" imgH="35532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BA42BEBB-4615-4F61-B90C-1574FE77C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63" y="5105008"/>
                        <a:ext cx="149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22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3" grpId="0" animBg="1"/>
      <p:bldP spid="34" grpId="0" animBg="1"/>
      <p:bldP spid="35" grpId="0" animBg="1"/>
      <p:bldP spid="30" grpId="0" animBg="1"/>
      <p:bldP spid="47" grpId="0" animBg="1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A6351B5C-0182-4DA5-AB99-0DA77B78E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876487"/>
            <a:ext cx="1893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</a:rPr>
              <a:t>证明：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3EDB1C7D-EC99-4ED4-8F5F-E426EBBE2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2663"/>
              </p:ext>
            </p:extLst>
          </p:nvPr>
        </p:nvGraphicFramePr>
        <p:xfrm>
          <a:off x="238121" y="347858"/>
          <a:ext cx="8905879" cy="92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76707" imgH="438191" progId="Equation.DSMT4">
                  <p:embed/>
                </p:oleObj>
              </mc:Choice>
              <mc:Fallback>
                <p:oleObj r:id="rId2" imgW="4076707" imgH="4381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1" y="347858"/>
                        <a:ext cx="8905879" cy="926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AFF0162A-C851-41A3-B248-2D479D6D7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41688"/>
              </p:ext>
            </p:extLst>
          </p:nvPr>
        </p:nvGraphicFramePr>
        <p:xfrm>
          <a:off x="1485900" y="1946337"/>
          <a:ext cx="3656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9700" imgH="228600" progId="Equation.DSMT4">
                  <p:embed/>
                </p:oleObj>
              </mc:Choice>
              <mc:Fallback>
                <p:oleObj r:id="rId4" imgW="1409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946337"/>
                        <a:ext cx="36560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716C769-B6FE-47D4-A7B2-2292EA6A6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19787"/>
              </p:ext>
            </p:extLst>
          </p:nvPr>
        </p:nvGraphicFramePr>
        <p:xfrm>
          <a:off x="5162550" y="1949512"/>
          <a:ext cx="27336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53186" imgH="203024" progId="Equation.DSMT4">
                  <p:embed/>
                </p:oleObj>
              </mc:Choice>
              <mc:Fallback>
                <p:oleObj r:id="rId6" imgW="1053186" imgH="2030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949512"/>
                        <a:ext cx="27336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9EE5C93-DF55-4A9F-B964-E23159E23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77045"/>
              </p:ext>
            </p:extLst>
          </p:nvPr>
        </p:nvGraphicFramePr>
        <p:xfrm>
          <a:off x="2454275" y="2567049"/>
          <a:ext cx="35226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57721" imgH="253780" progId="Equation.DSMT4">
                  <p:embed/>
                </p:oleObj>
              </mc:Choice>
              <mc:Fallback>
                <p:oleObj r:id="rId8" imgW="1357721" imgH="2537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567049"/>
                        <a:ext cx="352266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59E4832-8DA7-417C-9CDF-E20226E42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77177"/>
              </p:ext>
            </p:extLst>
          </p:nvPr>
        </p:nvGraphicFramePr>
        <p:xfrm>
          <a:off x="350838" y="3152837"/>
          <a:ext cx="7978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93880" imgH="253800" progId="Equation.DSMT4">
                  <p:embed/>
                </p:oleObj>
              </mc:Choice>
              <mc:Fallback>
                <p:oleObj name="Equation" r:id="rId10" imgW="359388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152837"/>
                        <a:ext cx="79787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A10768E-BA71-41A8-9CD1-95459E7C3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86860"/>
              </p:ext>
            </p:extLst>
          </p:nvPr>
        </p:nvGraphicFramePr>
        <p:xfrm>
          <a:off x="1968500" y="3889437"/>
          <a:ext cx="47434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279360" progId="Equation.DSMT4">
                  <p:embed/>
                </p:oleObj>
              </mc:Choice>
              <mc:Fallback>
                <p:oleObj name="Equation" r:id="rId12" imgW="182880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89437"/>
                        <a:ext cx="47434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B8398D0-E800-48F1-B2CB-320676B1F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083682"/>
              </p:ext>
            </p:extLst>
          </p:nvPr>
        </p:nvGraphicFramePr>
        <p:xfrm>
          <a:off x="871538" y="4792724"/>
          <a:ext cx="35575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71600" imgH="279360" progId="Equation.DSMT4">
                  <p:embed/>
                </p:oleObj>
              </mc:Choice>
              <mc:Fallback>
                <p:oleObj r:id="rId14" imgW="137160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792724"/>
                        <a:ext cx="35575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B442E2D-F162-40CC-B633-7CC6AD1F1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06321"/>
              </p:ext>
            </p:extLst>
          </p:nvPr>
        </p:nvGraphicFramePr>
        <p:xfrm>
          <a:off x="1846263" y="5570599"/>
          <a:ext cx="70151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705040" imgH="457200" progId="Equation.DSMT4">
                  <p:embed/>
                </p:oleObj>
              </mc:Choice>
              <mc:Fallback>
                <p:oleObj r:id="rId16" imgW="270504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570599"/>
                        <a:ext cx="7015162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B893FE22-7933-4755-985B-5C2816CE237C}"/>
              </a:ext>
            </a:extLst>
          </p:cNvPr>
          <p:cNvGrpSpPr>
            <a:grpSpLocks/>
          </p:cNvGrpSpPr>
          <p:nvPr/>
        </p:nvGrpSpPr>
        <p:grpSpPr bwMode="auto">
          <a:xfrm>
            <a:off x="5843588" y="4506974"/>
            <a:ext cx="2700337" cy="1257300"/>
            <a:chOff x="5843588" y="4286250"/>
            <a:chExt cx="2700337" cy="1257300"/>
          </a:xfrm>
        </p:grpSpPr>
        <p:sp>
          <p:nvSpPr>
            <p:cNvPr id="3084" name="矩形 8">
              <a:extLst>
                <a:ext uri="{FF2B5EF4-FFF2-40B4-BE49-F238E27FC236}">
                  <a16:creationId xmlns:a16="http://schemas.microsoft.com/office/drawing/2014/main" id="{25AD6842-9542-431D-BC22-D424C8648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3588" y="4286250"/>
              <a:ext cx="2700337" cy="12573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085" name="对象 5">
              <a:extLst>
                <a:ext uri="{FF2B5EF4-FFF2-40B4-BE49-F238E27FC236}">
                  <a16:creationId xmlns:a16="http://schemas.microsoft.com/office/drawing/2014/main" id="{21E02ADF-674F-455D-AD15-B52E33BDF4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67414" y="4329114"/>
            <a:ext cx="2433551" cy="120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31900" imgH="685800" progId="Equation.DSMT4">
                    <p:embed/>
                  </p:oleObj>
                </mc:Choice>
                <mc:Fallback>
                  <p:oleObj name="Equation" r:id="rId18" imgW="1231900" imgH="6858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7414" y="4329114"/>
                          <a:ext cx="2433551" cy="120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56DFDB3D-2669-4D01-A05B-C7C794A29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68089"/>
              </p:ext>
            </p:extLst>
          </p:nvPr>
        </p:nvGraphicFramePr>
        <p:xfrm>
          <a:off x="238121" y="1246379"/>
          <a:ext cx="4333879" cy="56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08160" imgH="279360" progId="Equation.DSMT4">
                  <p:embed/>
                </p:oleObj>
              </mc:Choice>
              <mc:Fallback>
                <p:oleObj name="Equation" r:id="rId20" imgW="2108160" imgH="279360" progId="Equation.DSMT4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id="{0DF5804E-48D1-471F-A560-0DBEB6429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1" y="1246379"/>
                        <a:ext cx="4333879" cy="56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2F81030-700A-406C-8ACD-D1CE4BA1B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031" y="316812"/>
          <a:ext cx="46466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254000" progId="Equation.DSMT4">
                  <p:embed/>
                </p:oleObj>
              </mc:Choice>
              <mc:Fallback>
                <p:oleObj name="Equation" r:id="rId2" imgW="1790700" imgH="2540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2F81030-700A-406C-8ACD-D1CE4BA1B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316812"/>
                        <a:ext cx="46466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59D48DC-F326-4AD5-AB49-09AD2B778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94179"/>
              </p:ext>
            </p:extLst>
          </p:nvPr>
        </p:nvGraphicFramePr>
        <p:xfrm>
          <a:off x="1722438" y="817563"/>
          <a:ext cx="23685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19040" progId="Equation.DSMT4">
                  <p:embed/>
                </p:oleObj>
              </mc:Choice>
              <mc:Fallback>
                <p:oleObj name="Equation" r:id="rId4" imgW="914400" imgH="419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A59D48DC-F326-4AD5-AB49-09AD2B778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817563"/>
                        <a:ext cx="23685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41F6401-309C-43D6-A9C4-6825BFD90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01821"/>
              </p:ext>
            </p:extLst>
          </p:nvPr>
        </p:nvGraphicFramePr>
        <p:xfrm>
          <a:off x="4080719" y="949326"/>
          <a:ext cx="25352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53800" progId="Equation.DSMT4">
                  <p:embed/>
                </p:oleObj>
              </mc:Choice>
              <mc:Fallback>
                <p:oleObj name="Equation" r:id="rId6" imgW="977760" imgH="2538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541F6401-309C-43D6-A9C4-6825BFD90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719" y="949326"/>
                        <a:ext cx="25352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8FC8FDF-9672-4F26-BEB7-469C8FE84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02896"/>
              </p:ext>
            </p:extLst>
          </p:nvPr>
        </p:nvGraphicFramePr>
        <p:xfrm>
          <a:off x="897987" y="2816538"/>
          <a:ext cx="1284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94870" imgH="203024" progId="Equation.DSMT4">
                  <p:embed/>
                </p:oleObj>
              </mc:Choice>
              <mc:Fallback>
                <p:oleObj r:id="rId8" imgW="494870" imgH="203024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D328335-67CE-432A-B6C5-067B5843B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987" y="2816538"/>
                        <a:ext cx="12842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04656ACB-BA80-49D9-A967-B3E7FC2BA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01244"/>
              </p:ext>
            </p:extLst>
          </p:nvPr>
        </p:nvGraphicFramePr>
        <p:xfrm>
          <a:off x="2490249" y="2840350"/>
          <a:ext cx="1316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07120" imgH="177492" progId="Equation.DSMT4">
                  <p:embed/>
                </p:oleObj>
              </mc:Choice>
              <mc:Fallback>
                <p:oleObj r:id="rId10" imgW="507120" imgH="177492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83B9C30-CA99-4A1A-9F29-FA491078A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249" y="2840350"/>
                        <a:ext cx="13160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416B606-8F4C-4A2E-ADCC-AA2145AFF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16203"/>
              </p:ext>
            </p:extLst>
          </p:nvPr>
        </p:nvGraphicFramePr>
        <p:xfrm>
          <a:off x="5985924" y="2803838"/>
          <a:ext cx="1908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35961" imgH="203024" progId="Equation.DSMT4">
                  <p:embed/>
                </p:oleObj>
              </mc:Choice>
              <mc:Fallback>
                <p:oleObj r:id="rId12" imgW="735961" imgH="203024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ED1B41A-EF46-43F2-8CFD-3727CDA28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924" y="2803838"/>
                        <a:ext cx="1908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9861BEB-B71C-47F1-85B0-37D845016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71138"/>
              </p:ext>
            </p:extLst>
          </p:nvPr>
        </p:nvGraphicFramePr>
        <p:xfrm>
          <a:off x="2963324" y="3332475"/>
          <a:ext cx="27701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337" imgH="253890" progId="Equation.DSMT4">
                  <p:embed/>
                </p:oleObj>
              </mc:Choice>
              <mc:Fallback>
                <p:oleObj name="Equation" r:id="rId14" imgW="1066337" imgH="25389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ED7787C-1A65-4A88-847B-9F3941D8A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324" y="3332475"/>
                        <a:ext cx="27701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75A8E0D4-83B8-42CB-BDC1-BFD09FF56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45587"/>
              </p:ext>
            </p:extLst>
          </p:nvPr>
        </p:nvGraphicFramePr>
        <p:xfrm>
          <a:off x="3926937" y="2819713"/>
          <a:ext cx="1906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600" imgH="203200" progId="Equation.DSMT4">
                  <p:embed/>
                </p:oleObj>
              </mc:Choice>
              <mc:Fallback>
                <p:oleObj name="Equation" r:id="rId16" imgW="736600" imgH="203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20463DF-814D-4FC9-838E-44BB3E57A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937" y="2819713"/>
                        <a:ext cx="1906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0895E4C1-68F1-4F86-8858-05423D3C6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43317"/>
              </p:ext>
            </p:extLst>
          </p:nvPr>
        </p:nvGraphicFramePr>
        <p:xfrm>
          <a:off x="1028980" y="5024246"/>
          <a:ext cx="1250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8FC8FDF-9672-4F26-BEB7-469C8FE84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80" y="5024246"/>
                        <a:ext cx="1250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75A39E71-EE8A-4DF7-9D85-373F48D77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06471"/>
              </p:ext>
            </p:extLst>
          </p:nvPr>
        </p:nvGraphicFramePr>
        <p:xfrm>
          <a:off x="2570442" y="5048058"/>
          <a:ext cx="13874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177480" progId="Equation.DSMT4">
                  <p:embed/>
                </p:oleObj>
              </mc:Choice>
              <mc:Fallback>
                <p:oleObj name="Equation" r:id="rId20" imgW="533160" imgH="177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04656ACB-BA80-49D9-A967-B3E7FC2BA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442" y="5048058"/>
                        <a:ext cx="13874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EDE4E39E-C354-4BFB-80E8-B9F636029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99157"/>
              </p:ext>
            </p:extLst>
          </p:nvPr>
        </p:nvGraphicFramePr>
        <p:xfrm>
          <a:off x="3078014" y="5539919"/>
          <a:ext cx="27701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66680" imgH="253800" progId="Equation.DSMT4">
                  <p:embed/>
                </p:oleObj>
              </mc:Choice>
              <mc:Fallback>
                <p:oleObj name="Equation" r:id="rId22" imgW="106668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79861BEB-B71C-47F1-85B0-37D845016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014" y="5539919"/>
                        <a:ext cx="27701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6B00019F-9E8D-4CDF-AC46-E908A9E9E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06960"/>
              </p:ext>
            </p:extLst>
          </p:nvPr>
        </p:nvGraphicFramePr>
        <p:xfrm>
          <a:off x="5997232" y="2267911"/>
          <a:ext cx="13811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3160" imgH="177480" progId="Equation.DSMT4">
                  <p:embed/>
                </p:oleObj>
              </mc:Choice>
              <mc:Fallback>
                <p:oleObj name="Equation" r:id="rId24" imgW="533160" imgH="1774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C416B606-8F4C-4A2E-ADCC-AA2145AFF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232" y="2267911"/>
                        <a:ext cx="13811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E4FE8255-7EB1-400B-A645-3A7D87743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57345"/>
              </p:ext>
            </p:extLst>
          </p:nvPr>
        </p:nvGraphicFramePr>
        <p:xfrm>
          <a:off x="5997232" y="4998796"/>
          <a:ext cx="13477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560" imgH="177480" progId="Equation.DSMT4">
                  <p:embed/>
                </p:oleObj>
              </mc:Choice>
              <mc:Fallback>
                <p:oleObj name="Equation" r:id="rId26" imgW="520560" imgH="177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6B00019F-9E8D-4CDF-AC46-E908A9E9E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232" y="4998796"/>
                        <a:ext cx="13477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7A09A3EB-0E57-4CA7-8EB2-0849C3C42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78123"/>
              </p:ext>
            </p:extLst>
          </p:nvPr>
        </p:nvGraphicFramePr>
        <p:xfrm>
          <a:off x="4309934" y="2296887"/>
          <a:ext cx="6572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53800" imgH="177480" progId="Equation.DSMT4">
                  <p:embed/>
                </p:oleObj>
              </mc:Choice>
              <mc:Fallback>
                <p:oleObj name="Equation" r:id="rId28" imgW="253800" imgH="177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6B00019F-9E8D-4CDF-AC46-E908A9E9E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934" y="2296887"/>
                        <a:ext cx="6572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2701BB1A-6610-408A-B802-2511B3819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012278"/>
              </p:ext>
            </p:extLst>
          </p:nvPr>
        </p:nvGraphicFramePr>
        <p:xfrm>
          <a:off x="4454805" y="5027370"/>
          <a:ext cx="5921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164880" progId="Equation.DSMT4">
                  <p:embed/>
                </p:oleObj>
              </mc:Choice>
              <mc:Fallback>
                <p:oleObj name="Equation" r:id="rId30" imgW="228600" imgH="1648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7A09A3EB-0E57-4CA7-8EB2-0849C3C42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805" y="5027370"/>
                        <a:ext cx="5921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EE01FDA2-AE8D-4F8A-B78B-7660D4FCB12A}"/>
              </a:ext>
            </a:extLst>
          </p:cNvPr>
          <p:cNvGrpSpPr/>
          <p:nvPr/>
        </p:nvGrpSpPr>
        <p:grpSpPr>
          <a:xfrm>
            <a:off x="219517" y="2019378"/>
            <a:ext cx="2078037" cy="2545359"/>
            <a:chOff x="219517" y="2019378"/>
            <a:chExt cx="2078037" cy="2545359"/>
          </a:xfrm>
        </p:grpSpPr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8A0E067B-3D42-4422-8755-B17A44951C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441486"/>
                </p:ext>
              </p:extLst>
            </p:nvPr>
          </p:nvGraphicFramePr>
          <p:xfrm>
            <a:off x="219517" y="2019378"/>
            <a:ext cx="168116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647640" imgH="203040" progId="Equation.DSMT4">
                    <p:embed/>
                  </p:oleObj>
                </mc:Choice>
                <mc:Fallback>
                  <p:oleObj name="Equation" r:id="rId32" imgW="647640" imgH="20304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2F81030-700A-406C-8ACD-D1CE4BA1B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17" y="2019378"/>
                          <a:ext cx="1681162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id="{55173E08-A527-48C2-934F-A7BD00D500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05137"/>
                </p:ext>
              </p:extLst>
            </p:nvPr>
          </p:nvGraphicFramePr>
          <p:xfrm>
            <a:off x="219517" y="4094837"/>
            <a:ext cx="207803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799920" imgH="203040" progId="Equation.DSMT4">
                    <p:embed/>
                  </p:oleObj>
                </mc:Choice>
                <mc:Fallback>
                  <p:oleObj name="Equation" r:id="rId34" imgW="799920" imgH="203040" progId="Equation.DSMT4">
                    <p:embed/>
                    <p:pic>
                      <p:nvPicPr>
                        <p:cNvPr id="70" name="对象 69">
                          <a:extLst>
                            <a:ext uri="{FF2B5EF4-FFF2-40B4-BE49-F238E27FC236}">
                              <a16:creationId xmlns:a16="http://schemas.microsoft.com/office/drawing/2014/main" id="{8A0E067B-3D42-4422-8755-B17A44951C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17" y="4094837"/>
                          <a:ext cx="2078037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60952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D87B18F8-9B22-4C12-A312-35AB6B69BB46}"/>
              </a:ext>
            </a:extLst>
          </p:cNvPr>
          <p:cNvSpPr/>
          <p:nvPr/>
        </p:nvSpPr>
        <p:spPr bwMode="auto">
          <a:xfrm>
            <a:off x="444089" y="1787525"/>
            <a:ext cx="8011754" cy="139471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2F81030-700A-406C-8ACD-D1CE4BA1B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68694"/>
              </p:ext>
            </p:extLst>
          </p:nvPr>
        </p:nvGraphicFramePr>
        <p:xfrm>
          <a:off x="377031" y="316812"/>
          <a:ext cx="46466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253800" progId="Equation.DSMT4">
                  <p:embed/>
                </p:oleObj>
              </mc:Choice>
              <mc:Fallback>
                <p:oleObj name="Equation" r:id="rId2" imgW="179064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2F81030-700A-406C-8ACD-D1CE4BA1B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316812"/>
                        <a:ext cx="46466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59D48DC-F326-4AD5-AB49-09AD2B778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817563"/>
          <a:ext cx="23685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19040" progId="Equation.DSMT4">
                  <p:embed/>
                </p:oleObj>
              </mc:Choice>
              <mc:Fallback>
                <p:oleObj name="Equation" r:id="rId4" imgW="914400" imgH="419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A59D48DC-F326-4AD5-AB49-09AD2B778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817563"/>
                        <a:ext cx="23685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41F6401-309C-43D6-A9C4-6825BFD90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0719" y="949326"/>
          <a:ext cx="25352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53800" progId="Equation.DSMT4">
                  <p:embed/>
                </p:oleObj>
              </mc:Choice>
              <mc:Fallback>
                <p:oleObj name="Equation" r:id="rId6" imgW="977760" imgH="2538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541F6401-309C-43D6-A9C4-6825BFD90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719" y="949326"/>
                        <a:ext cx="25352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E0707C78-100F-4B2E-85E8-6CBFCBD8B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66648"/>
              </p:ext>
            </p:extLst>
          </p:nvPr>
        </p:nvGraphicFramePr>
        <p:xfrm>
          <a:off x="444089" y="3320128"/>
          <a:ext cx="88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E0707C78-100F-4B2E-85E8-6CBFCBD8B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89" y="3320128"/>
                        <a:ext cx="88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776D156A-0E82-4933-8771-2BBB100EB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106652"/>
              </p:ext>
            </p:extLst>
          </p:nvPr>
        </p:nvGraphicFramePr>
        <p:xfrm>
          <a:off x="1461676" y="3305841"/>
          <a:ext cx="13493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15640" progId="Equation.DSMT4">
                  <p:embed/>
                </p:oleObj>
              </mc:Choice>
              <mc:Fallback>
                <p:oleObj name="Equation" r:id="rId10" imgW="520560" imgH="21564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776D156A-0E82-4933-8771-2BBB100EB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676" y="3305841"/>
                        <a:ext cx="13493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382E2FC4-47ED-4BFC-8392-EACAF6F0F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34186"/>
              </p:ext>
            </p:extLst>
          </p:nvPr>
        </p:nvGraphicFramePr>
        <p:xfrm>
          <a:off x="2867325" y="3344726"/>
          <a:ext cx="13874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177480" progId="Equation.DSMT4">
                  <p:embed/>
                </p:oleObj>
              </mc:Choice>
              <mc:Fallback>
                <p:oleObj name="Equation" r:id="rId12" imgW="533160" imgH="17748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382E2FC4-47ED-4BFC-8392-EACAF6F0F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325" y="3344726"/>
                        <a:ext cx="13874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26E8B3E4-849C-4E02-A942-EA73341B5DFA}"/>
              </a:ext>
            </a:extLst>
          </p:cNvPr>
          <p:cNvGrpSpPr/>
          <p:nvPr/>
        </p:nvGrpSpPr>
        <p:grpSpPr>
          <a:xfrm>
            <a:off x="1424905" y="2047982"/>
            <a:ext cx="5361641" cy="1098107"/>
            <a:chOff x="1424905" y="2161106"/>
            <a:chExt cx="5361641" cy="1098107"/>
          </a:xfrm>
        </p:grpSpPr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0895E4C1-68F1-4F86-8858-05423D3C61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464957"/>
                </p:ext>
              </p:extLst>
            </p:nvPr>
          </p:nvGraphicFramePr>
          <p:xfrm>
            <a:off x="1424905" y="2167921"/>
            <a:ext cx="12509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82400" imgH="203040" progId="Equation.DSMT4">
                    <p:embed/>
                  </p:oleObj>
                </mc:Choice>
                <mc:Fallback>
                  <p:oleObj name="Equation" r:id="rId14" imgW="482400" imgH="20304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0895E4C1-68F1-4F86-8858-05423D3C61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905" y="2167921"/>
                          <a:ext cx="12509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75A39E71-EE8A-4DF7-9D85-373F48D779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419325"/>
                </p:ext>
              </p:extLst>
            </p:nvPr>
          </p:nvGraphicFramePr>
          <p:xfrm>
            <a:off x="2749549" y="2191733"/>
            <a:ext cx="138747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33160" imgH="177480" progId="Equation.DSMT4">
                    <p:embed/>
                  </p:oleObj>
                </mc:Choice>
                <mc:Fallback>
                  <p:oleObj name="Equation" r:id="rId16" imgW="533160" imgH="17748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75A39E71-EE8A-4DF7-9D85-373F48D779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549" y="2191733"/>
                          <a:ext cx="1387475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EDE4E39E-C354-4BFB-80E8-B9F6360297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7826572"/>
                </p:ext>
              </p:extLst>
            </p:nvPr>
          </p:nvGraphicFramePr>
          <p:xfrm>
            <a:off x="2390239" y="2671838"/>
            <a:ext cx="2770188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66680" imgH="253800" progId="Equation.DSMT4">
                    <p:embed/>
                  </p:oleObj>
                </mc:Choice>
                <mc:Fallback>
                  <p:oleObj name="Equation" r:id="rId18" imgW="1066680" imgH="25380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EDE4E39E-C354-4BFB-80E8-B9F6360297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239" y="2671838"/>
                          <a:ext cx="2770188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E4FE8255-7EB1-400B-A645-3A7D877439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635177"/>
                </p:ext>
              </p:extLst>
            </p:nvPr>
          </p:nvGraphicFramePr>
          <p:xfrm>
            <a:off x="4813284" y="2161106"/>
            <a:ext cx="197326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61760" imgH="203040" progId="Equation.DSMT4">
                    <p:embed/>
                  </p:oleObj>
                </mc:Choice>
                <mc:Fallback>
                  <p:oleObj name="Equation" r:id="rId20" imgW="761760" imgH="203040" progId="Equation.DSMT4">
                    <p:embed/>
                    <p:pic>
                      <p:nvPicPr>
                        <p:cNvPr id="51" name="对象 50">
                          <a:extLst>
                            <a:ext uri="{FF2B5EF4-FFF2-40B4-BE49-F238E27FC236}">
                              <a16:creationId xmlns:a16="http://schemas.microsoft.com/office/drawing/2014/main" id="{E4FE8255-7EB1-400B-A645-3A7D877439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284" y="2161106"/>
                          <a:ext cx="1973262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2701BB1A-6610-408A-B802-2511B38191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5811317"/>
                </p:ext>
              </p:extLst>
            </p:nvPr>
          </p:nvGraphicFramePr>
          <p:xfrm>
            <a:off x="4210718" y="2207585"/>
            <a:ext cx="59213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28600" imgH="164880" progId="Equation.DSMT4">
                    <p:embed/>
                  </p:oleObj>
                </mc:Choice>
                <mc:Fallback>
                  <p:oleObj name="Equation" r:id="rId22" imgW="228600" imgH="164880" progId="Equation.DSMT4">
                    <p:embed/>
                    <p:pic>
                      <p:nvPicPr>
                        <p:cNvPr id="65" name="对象 64">
                          <a:extLst>
                            <a:ext uri="{FF2B5EF4-FFF2-40B4-BE49-F238E27FC236}">
                              <a16:creationId xmlns:a16="http://schemas.microsoft.com/office/drawing/2014/main" id="{2701BB1A-6610-408A-B802-2511B38191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718" y="2207585"/>
                          <a:ext cx="592137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5BAB7BBC-2607-4355-BBB8-7E9770886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18680"/>
              </p:ext>
            </p:extLst>
          </p:nvPr>
        </p:nvGraphicFramePr>
        <p:xfrm>
          <a:off x="4265179" y="3121401"/>
          <a:ext cx="27971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79280" imgH="469800" progId="Equation.DSMT4">
                  <p:embed/>
                </p:oleObj>
              </mc:Choice>
              <mc:Fallback>
                <p:oleObj name="Equation" r:id="rId24" imgW="1079280" imgH="4698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5BAB7BBC-2607-4355-BBB8-7E9770886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179" y="3121401"/>
                        <a:ext cx="279717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57101EA3-A742-4252-B685-EA1DDD676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84909"/>
              </p:ext>
            </p:extLst>
          </p:nvPr>
        </p:nvGraphicFramePr>
        <p:xfrm>
          <a:off x="7024125" y="3344726"/>
          <a:ext cx="20050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74360" imgH="215640" progId="Equation.DSMT4">
                  <p:embed/>
                </p:oleObj>
              </mc:Choice>
              <mc:Fallback>
                <p:oleObj name="Equation" r:id="rId26" imgW="774360" imgH="21564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57101EA3-A742-4252-B685-EA1DDD676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125" y="3344726"/>
                        <a:ext cx="20050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663977D0-EDFC-4AF9-A8C7-7DCF0C2B3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097746"/>
              </p:ext>
            </p:extLst>
          </p:nvPr>
        </p:nvGraphicFramePr>
        <p:xfrm>
          <a:off x="3422650" y="4661492"/>
          <a:ext cx="24003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00" imgH="457200" progId="Equation.DSMT4">
                  <p:embed/>
                </p:oleObj>
              </mc:Choice>
              <mc:Fallback>
                <p:oleObj name="Equation" r:id="rId28" imgW="927000" imgH="4572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663977D0-EDFC-4AF9-A8C7-7DCF0C2B3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661492"/>
                        <a:ext cx="24003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E9D64539-B40E-4402-BE62-F4BE51A38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76550"/>
              </p:ext>
            </p:extLst>
          </p:nvPr>
        </p:nvGraphicFramePr>
        <p:xfrm>
          <a:off x="6624638" y="4080506"/>
          <a:ext cx="16462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34680" imgH="241200" progId="Equation.DSMT4">
                  <p:embed/>
                </p:oleObj>
              </mc:Choice>
              <mc:Fallback>
                <p:oleObj name="Equation" r:id="rId30" imgW="634680" imgH="24120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E9D64539-B40E-4402-BE62-F4BE51A38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4080506"/>
                        <a:ext cx="16462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C45CE74-9FB6-4504-AA7A-5B32DE08A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09171"/>
              </p:ext>
            </p:extLst>
          </p:nvPr>
        </p:nvGraphicFramePr>
        <p:xfrm>
          <a:off x="3460750" y="4099556"/>
          <a:ext cx="26336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15920" imgH="266400" progId="Equation.DSMT4">
                  <p:embed/>
                </p:oleObj>
              </mc:Choice>
              <mc:Fallback>
                <p:oleObj name="Equation" r:id="rId32" imgW="1015920" imgH="26640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E9D64539-B40E-4402-BE62-F4BE51A38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099556"/>
                        <a:ext cx="26336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6B8E14B-0965-4423-AB54-98C9521F9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6603"/>
              </p:ext>
            </p:extLst>
          </p:nvPr>
        </p:nvGraphicFramePr>
        <p:xfrm>
          <a:off x="679041" y="3893781"/>
          <a:ext cx="23034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88840" imgH="469800" progId="Equation.DSMT4">
                  <p:embed/>
                </p:oleObj>
              </mc:Choice>
              <mc:Fallback>
                <p:oleObj name="Equation" r:id="rId34" imgW="888840" imgH="4698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C45CE74-9FB6-4504-AA7A-5B32DE08A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1" y="3893781"/>
                        <a:ext cx="23034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969B59C4-0560-4852-BDB9-FA714BCF2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2033"/>
              </p:ext>
            </p:extLst>
          </p:nvPr>
        </p:nvGraphicFramePr>
        <p:xfrm>
          <a:off x="2834040" y="5014710"/>
          <a:ext cx="4937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440" imgH="152280" progId="Equation.DSMT4">
                  <p:embed/>
                </p:oleObj>
              </mc:Choice>
              <mc:Fallback>
                <p:oleObj name="Equation" r:id="rId36" imgW="190440" imgH="15228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E9D64539-B40E-4402-BE62-F4BE51A38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040" y="5014710"/>
                        <a:ext cx="4937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9188F625-05EE-4BF5-A76D-0D8C941E1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283512"/>
              </p:ext>
            </p:extLst>
          </p:nvPr>
        </p:nvGraphicFramePr>
        <p:xfrm>
          <a:off x="6126486" y="4232111"/>
          <a:ext cx="4937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90440" imgH="152280" progId="Equation.DSMT4">
                  <p:embed/>
                </p:oleObj>
              </mc:Choice>
              <mc:Fallback>
                <p:oleObj name="Equation" r:id="rId38" imgW="190440" imgH="1522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969B59C4-0560-4852-BDB9-FA714BCF2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486" y="4232111"/>
                        <a:ext cx="4937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34D2C8C-820D-4A4F-A0AB-9446EC0FE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73479"/>
              </p:ext>
            </p:extLst>
          </p:nvPr>
        </p:nvGraphicFramePr>
        <p:xfrm>
          <a:off x="3016250" y="4216555"/>
          <a:ext cx="4937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0440" imgH="152280" progId="Equation.DSMT4">
                  <p:embed/>
                </p:oleObj>
              </mc:Choice>
              <mc:Fallback>
                <p:oleObj name="Equation" r:id="rId39" imgW="190440" imgH="1522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969B59C4-0560-4852-BDB9-FA714BCF2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216555"/>
                        <a:ext cx="4937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3759F972-CD73-46D9-85C4-57AE56468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08781"/>
              </p:ext>
            </p:extLst>
          </p:nvPr>
        </p:nvGraphicFramePr>
        <p:xfrm>
          <a:off x="377031" y="5655993"/>
          <a:ext cx="266541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28520" imgH="419040" progId="Equation.DSMT4">
                  <p:embed/>
                </p:oleObj>
              </mc:Choice>
              <mc:Fallback>
                <p:oleObj name="Equation" r:id="rId40" imgW="1028520" imgH="419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A59D48DC-F326-4AD5-AB49-09AD2B778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5655993"/>
                        <a:ext cx="2665412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EBFEE515-68E4-45AA-8F01-D67CEE812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91627"/>
              </p:ext>
            </p:extLst>
          </p:nvPr>
        </p:nvGraphicFramePr>
        <p:xfrm>
          <a:off x="2997200" y="5830888"/>
          <a:ext cx="26003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02960" imgH="253800" progId="Equation.DSMT4">
                  <p:embed/>
                </p:oleObj>
              </mc:Choice>
              <mc:Fallback>
                <p:oleObj name="Equation" r:id="rId42" imgW="1002960" imgH="2538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541F6401-309C-43D6-A9C4-6825BFD90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830888"/>
                        <a:ext cx="26003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33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2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2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FD902748-C8B2-4406-9971-FBC7982C2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906463"/>
          <a:ext cx="3490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45616" imgH="355446" progId="Equation.3">
                  <p:embed/>
                </p:oleObj>
              </mc:Choice>
              <mc:Fallback>
                <p:oleObj r:id="rId2" imgW="1345616" imgH="3554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906463"/>
                        <a:ext cx="3490913" cy="822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>
            <a:extLst>
              <a:ext uri="{FF2B5EF4-FFF2-40B4-BE49-F238E27FC236}">
                <a16:creationId xmlns:a16="http://schemas.microsoft.com/office/drawing/2014/main" id="{53051867-CB01-4EB0-AEAA-6996DE986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909638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1)作皮卡序列.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714882ED-824A-47EE-B7EC-FAB2F3266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" y="1684338"/>
          <a:ext cx="8234363" cy="443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75000" imgH="1917700" progId="Equation.3">
                  <p:embed/>
                </p:oleObj>
              </mc:Choice>
              <mc:Fallback>
                <p:oleObj r:id="rId4" imgW="3175000" imgH="191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684338"/>
                        <a:ext cx="8234363" cy="443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19F9D4D5-E88E-479E-B718-C8ED216EC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79388"/>
          <a:ext cx="7280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06700" imgH="228600" progId="Equation.3">
                  <p:embed/>
                </p:oleObj>
              </mc:Choice>
              <mc:Fallback>
                <p:oleObj r:id="rId6" imgW="2806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79388"/>
                        <a:ext cx="7280275" cy="528637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BA202124-ED46-4E7C-9F5F-9EE44BF6F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906463"/>
          <a:ext cx="3490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45616" imgH="355446" progId="Equation.3">
                  <p:embed/>
                </p:oleObj>
              </mc:Choice>
              <mc:Fallback>
                <p:oleObj r:id="rId2" imgW="1345616" imgH="3554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906463"/>
                        <a:ext cx="3490913" cy="822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>
            <a:extLst>
              <a:ext uri="{FF2B5EF4-FFF2-40B4-BE49-F238E27FC236}">
                <a16:creationId xmlns:a16="http://schemas.microsoft.com/office/drawing/2014/main" id="{316E0445-4C0F-45F8-B7F6-2D6A53788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909638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1)作皮卡序列.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D91D95A3-E113-444C-941D-8100770E5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8" y="1820863"/>
          <a:ext cx="8728075" cy="422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65500" imgH="1828800" progId="Equation.3">
                  <p:embed/>
                </p:oleObj>
              </mc:Choice>
              <mc:Fallback>
                <p:oleObj r:id="rId4" imgW="3365500" imgH="182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820863"/>
                        <a:ext cx="8728075" cy="422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E0C0B324-60AC-4CB4-A238-F0C1779AB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79388"/>
          <a:ext cx="7280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06700" imgH="228600" progId="Equation.3">
                  <p:embed/>
                </p:oleObj>
              </mc:Choice>
              <mc:Fallback>
                <p:oleObj r:id="rId6" imgW="2806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79388"/>
                        <a:ext cx="7280275" cy="528637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AA20A5CF-D036-4550-A888-CB3990E1F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906463"/>
          <a:ext cx="3490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45616" imgH="355446" progId="Equation.3">
                  <p:embed/>
                </p:oleObj>
              </mc:Choice>
              <mc:Fallback>
                <p:oleObj r:id="rId2" imgW="1345616" imgH="3554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906463"/>
                        <a:ext cx="3490913" cy="822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>
            <a:extLst>
              <a:ext uri="{FF2B5EF4-FFF2-40B4-BE49-F238E27FC236}">
                <a16:creationId xmlns:a16="http://schemas.microsoft.com/office/drawing/2014/main" id="{D07C8859-259C-4B64-B6AF-414733823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909638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1)作皮卡序列.</a:t>
            </a: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FC99B8DD-19FD-4272-8B85-79D8F6E29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" y="1792288"/>
          <a:ext cx="8661400" cy="411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40100" imgH="1778000" progId="Equation.3">
                  <p:embed/>
                </p:oleObj>
              </mc:Choice>
              <mc:Fallback>
                <p:oleObj r:id="rId4" imgW="3340100" imgH="177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792288"/>
                        <a:ext cx="8661400" cy="411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FB456927-1CA9-4242-9E60-8BC8126AB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79388"/>
          <a:ext cx="7280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06700" imgH="228600" progId="Equation.3">
                  <p:embed/>
                </p:oleObj>
              </mc:Choice>
              <mc:Fallback>
                <p:oleObj r:id="rId6" imgW="2806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79388"/>
                        <a:ext cx="7280275" cy="528637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2A786073-CA01-4C75-BEAE-8D2F4B402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138363"/>
            <a:ext cx="113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3)由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1AEEA5EC-ABAF-47BE-A792-40AE179EA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563" y="5057775"/>
            <a:ext cx="7756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可见</a:t>
            </a:r>
            <a:r>
              <a:rPr lang="zh-CN" altLang="zh-CN" sz="2800" i="1">
                <a:solidFill>
                  <a:srgbClr val="0000FF"/>
                </a:solidFill>
                <a:sym typeface="Symbol" panose="05050102010706020507" pitchFamily="18" charset="2"/>
              </a:rPr>
              <a:t></a:t>
            </a:r>
            <a:r>
              <a:rPr lang="zh-CN" altLang="zh-CN" sz="2800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zh-CN" altLang="zh-CN" sz="2800" i="1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zh-CN" altLang="zh-CN" sz="280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zh-CN" sz="2800" b="1">
                <a:solidFill>
                  <a:srgbClr val="0000FF"/>
                </a:solidFill>
              </a:rPr>
              <a:t>既是积分方程的解也是初值问题的解。</a:t>
            </a: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B30D7EFA-6123-4046-82C1-9CDBE3358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3281363"/>
            <a:ext cx="3135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两边取极限，得</a:t>
            </a:r>
          </a:p>
        </p:txBody>
      </p:sp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F3880A59-4DD8-419B-A0F4-D600E89B2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1295400"/>
          <a:ext cx="64500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279360" progId="Equation.DSMT4">
                  <p:embed/>
                </p:oleObj>
              </mc:Choice>
              <mc:Fallback>
                <p:oleObj name="Equation" r:id="rId2" imgW="24890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295400"/>
                        <a:ext cx="64500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049948AA-B226-46AF-A5C2-643C9FCE0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8613" y="1946275"/>
          <a:ext cx="71056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02370" imgH="583947" progId="Equation.3">
                  <p:embed/>
                </p:oleObj>
              </mc:Choice>
              <mc:Fallback>
                <p:oleObj r:id="rId4" imgW="2602370" imgH="5839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946275"/>
                        <a:ext cx="710565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21EC89BA-952F-46DA-BEF7-EEF89250D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5" y="3898900"/>
          <a:ext cx="5397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26451" imgH="355446" progId="Equation.3">
                  <p:embed/>
                </p:oleObj>
              </mc:Choice>
              <mc:Fallback>
                <p:oleObj r:id="rId6" imgW="1726451" imgH="3554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898900"/>
                        <a:ext cx="5397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6" name="组合 2">
            <a:extLst>
              <a:ext uri="{FF2B5EF4-FFF2-40B4-BE49-F238E27FC236}">
                <a16:creationId xmlns:a16="http://schemas.microsoft.com/office/drawing/2014/main" id="{8D63E458-FA06-49D0-8C37-BEB8DD5B96DC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474663"/>
            <a:ext cx="8658225" cy="587375"/>
            <a:chOff x="485774" y="474009"/>
            <a:chExt cx="8658226" cy="587375"/>
          </a:xfrm>
        </p:grpSpPr>
        <p:sp>
          <p:nvSpPr>
            <p:cNvPr id="22537" name="Text Box 2">
              <a:extLst>
                <a:ext uri="{FF2B5EF4-FFF2-40B4-BE49-F238E27FC236}">
                  <a16:creationId xmlns:a16="http://schemas.microsoft.com/office/drawing/2014/main" id="{9252A015-8101-49E2-A735-A52134DD1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74" y="495300"/>
              <a:ext cx="86582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</a:rPr>
                <a:t>(2)</a:t>
              </a:r>
              <a:r>
                <a:rPr lang="zh-CN" altLang="en-US" sz="2800" b="1">
                  <a:solidFill>
                    <a:srgbClr val="0000FF"/>
                  </a:solidFill>
                </a:rPr>
                <a:t>用柯西判别法</a:t>
              </a:r>
              <a:r>
                <a:rPr lang="zh-CN" altLang="zh-CN" sz="2800" b="1">
                  <a:solidFill>
                    <a:srgbClr val="0000FF"/>
                  </a:solidFill>
                </a:rPr>
                <a:t>证明</a:t>
              </a:r>
              <a:r>
                <a:rPr lang="zh-CN" altLang="en-US" sz="2800" b="1">
                  <a:solidFill>
                    <a:srgbClr val="0000FF"/>
                  </a:solidFill>
                </a:rPr>
                <a:t>函数序列             一致收敛。并设</a:t>
              </a:r>
              <a:endParaRPr lang="zh-CN" altLang="zh-CN" sz="2800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22538" name="对象 1">
              <a:extLst>
                <a:ext uri="{FF2B5EF4-FFF2-40B4-BE49-F238E27FC236}">
                  <a16:creationId xmlns:a16="http://schemas.microsoft.com/office/drawing/2014/main" id="{72F1A2CF-FF00-422D-983A-CE47CAC97B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8272" y="474009"/>
            <a:ext cx="128270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000" imgH="253800" progId="Equation.DSMT4">
                    <p:embed/>
                  </p:oleObj>
                </mc:Choice>
                <mc:Fallback>
                  <p:oleObj name="Equation" r:id="rId8" imgW="495000" imgH="2538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8272" y="474009"/>
                          <a:ext cx="1282700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0" grpId="0"/>
      <p:bldP spid="143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4EDC8F58-B7F5-4EF8-9189-371705CCB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555625"/>
            <a:ext cx="5597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4)证明初值问题的解是唯一的。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DABCE98F-42D3-4FF2-BB87-DA21FA85FB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222250"/>
          <a:ext cx="3490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45616" imgH="355446" progId="Equation.3">
                  <p:embed/>
                </p:oleObj>
              </mc:Choice>
              <mc:Fallback>
                <p:oleObj r:id="rId2" imgW="1345616" imgH="3554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22250"/>
                        <a:ext cx="3490912" cy="822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3113905F-A431-4AE1-A9B3-7ABD58BDD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" y="1387475"/>
          <a:ext cx="8102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24200" imgH="457200" progId="Equation.DSMT4">
                  <p:embed/>
                </p:oleObj>
              </mc:Choice>
              <mc:Fallback>
                <p:oleObj r:id="rId4" imgW="3124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387475"/>
                        <a:ext cx="8102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8437A7D-8015-4042-ABCA-A0E1EF6FD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" y="2560638"/>
          <a:ext cx="7080250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30500" imgH="965200" progId="Equation.DSMT4">
                  <p:embed/>
                </p:oleObj>
              </mc:Choice>
              <mc:Fallback>
                <p:oleObj r:id="rId6" imgW="2730500" imgH="965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560638"/>
                        <a:ext cx="7080250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E829F7E-A243-4CEB-96B0-87308C8E6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4695825"/>
          <a:ext cx="73120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18177" imgH="380835" progId="Equation.DSMT4">
                  <p:embed/>
                </p:oleObj>
              </mc:Choice>
              <mc:Fallback>
                <p:oleObj r:id="rId8" imgW="2818177" imgH="38083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695825"/>
                        <a:ext cx="73120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5ADBB96-771A-4BFA-B3EB-1B3C014B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5657850"/>
          <a:ext cx="51720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93035" imgH="380835" progId="Equation.DSMT4">
                  <p:embed/>
                </p:oleObj>
              </mc:Choice>
              <mc:Fallback>
                <p:oleObj r:id="rId10" imgW="1993035" imgH="38083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657850"/>
                        <a:ext cx="51720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10A10EFB-7458-4EBB-8559-697B9C162C6D}"/>
              </a:ext>
            </a:extLst>
          </p:cNvPr>
          <p:cNvGrpSpPr>
            <a:grpSpLocks/>
          </p:cNvGrpSpPr>
          <p:nvPr/>
        </p:nvGrpSpPr>
        <p:grpSpPr bwMode="auto">
          <a:xfrm>
            <a:off x="385763" y="514350"/>
            <a:ext cx="5972175" cy="1914525"/>
            <a:chOff x="385763" y="514350"/>
            <a:chExt cx="5972174" cy="1914524"/>
          </a:xfrm>
        </p:grpSpPr>
        <p:sp>
          <p:nvSpPr>
            <p:cNvPr id="24591" name="矩形 3">
              <a:extLst>
                <a:ext uri="{FF2B5EF4-FFF2-40B4-BE49-F238E27FC236}">
                  <a16:creationId xmlns:a16="http://schemas.microsoft.com/office/drawing/2014/main" id="{1FF3C0B4-AE47-401E-B7F3-F6BAA2F61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63" y="514350"/>
              <a:ext cx="2400300" cy="70008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4592" name="矩形 13">
              <a:extLst>
                <a:ext uri="{FF2B5EF4-FFF2-40B4-BE49-F238E27FC236}">
                  <a16:creationId xmlns:a16="http://schemas.microsoft.com/office/drawing/2014/main" id="{5FAD3FDE-DD41-42F7-967C-9B02CA5AC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8462" y="1595436"/>
              <a:ext cx="3419475" cy="83343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80345841-08E4-4C18-91C3-237B9E429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0175" y="1593850"/>
          <a:ext cx="36560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09088" imgH="380835" progId="Equation.DSMT4">
                  <p:embed/>
                </p:oleObj>
              </mc:Choice>
              <mc:Fallback>
                <p:oleObj r:id="rId2" imgW="1409088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1593850"/>
                        <a:ext cx="36560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ADE6324D-9412-4AC3-AA42-74B263DD0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1258888"/>
          <a:ext cx="2513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95788" imgH="215713" progId="Equation.DSMT4">
                  <p:embed/>
                </p:oleObj>
              </mc:Choice>
              <mc:Fallback>
                <p:oleObj r:id="rId4" imgW="1395788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1258888"/>
                        <a:ext cx="2513013" cy="387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A68C8C90-E70E-4CDF-90CD-467D64EAF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5075" y="2584450"/>
          <a:ext cx="381952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900" imgH="736600" progId="Equation.DSMT4">
                  <p:embed/>
                </p:oleObj>
              </mc:Choice>
              <mc:Fallback>
                <p:oleObj name="Equation" r:id="rId6" imgW="21209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2584450"/>
                        <a:ext cx="3819525" cy="1325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615FCAE-C918-4D8D-8B06-6BF7290AD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1288" y="2847975"/>
          <a:ext cx="18780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23586" imgH="380835" progId="Equation.DSMT4">
                  <p:embed/>
                </p:oleObj>
              </mc:Choice>
              <mc:Fallback>
                <p:oleObj r:id="rId8" imgW="723586" imgH="38083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847975"/>
                        <a:ext cx="18780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74BE84B-4ED9-43A0-8B62-DA35498EF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4133850"/>
          <a:ext cx="2139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25500" imgH="228600" progId="Equation.DSMT4">
                  <p:embed/>
                </p:oleObj>
              </mc:Choice>
              <mc:Fallback>
                <p:oleObj r:id="rId10" imgW="8255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133850"/>
                        <a:ext cx="21399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56910AF-51F8-42C8-97E3-3AEA12A5E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1650" y="4181475"/>
          <a:ext cx="2055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43000" imgH="228600" progId="Equation.DSMT4">
                  <p:embed/>
                </p:oleObj>
              </mc:Choice>
              <mc:Fallback>
                <p:oleObj r:id="rId12" imgW="11430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4181475"/>
                        <a:ext cx="2055813" cy="411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8">
            <a:extLst>
              <a:ext uri="{FF2B5EF4-FFF2-40B4-BE49-F238E27FC236}">
                <a16:creationId xmlns:a16="http://schemas.microsoft.com/office/drawing/2014/main" id="{47702475-C50B-4227-BC0E-72AF3C758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471488"/>
          <a:ext cx="73120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8177" imgH="380835" progId="Equation.DSMT4">
                  <p:embed/>
                </p:oleObj>
              </mc:Choice>
              <mc:Fallback>
                <p:oleObj name="Equation" r:id="rId14" imgW="2818177" imgH="38083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71488"/>
                        <a:ext cx="73120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586" name="直接连接符 10">
            <a:extLst>
              <a:ext uri="{FF2B5EF4-FFF2-40B4-BE49-F238E27FC236}">
                <a16:creationId xmlns:a16="http://schemas.microsoft.com/office/drawing/2014/main" id="{395EA046-F7D9-4172-81C3-58390F9CFEE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0" y="4919663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0490" name="对象 11">
            <a:extLst>
              <a:ext uri="{FF2B5EF4-FFF2-40B4-BE49-F238E27FC236}">
                <a16:creationId xmlns:a16="http://schemas.microsoft.com/office/drawing/2014/main" id="{BD302DC5-02FE-4991-9EFF-C751E1AEE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5138738"/>
          <a:ext cx="57642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221536" imgH="380835" progId="Equation.DSMT4">
                  <p:embed/>
                </p:oleObj>
              </mc:Choice>
              <mc:Fallback>
                <p:oleObj r:id="rId16" imgW="2221536" imgH="38083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138738"/>
                        <a:ext cx="57642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对象 12">
            <a:extLst>
              <a:ext uri="{FF2B5EF4-FFF2-40B4-BE49-F238E27FC236}">
                <a16:creationId xmlns:a16="http://schemas.microsoft.com/office/drawing/2014/main" id="{4FF8DB4D-3944-4263-8214-D0B37A262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25" y="5857875"/>
          <a:ext cx="34591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32921" imgH="380835" progId="Equation.DSMT4">
                  <p:embed/>
                </p:oleObj>
              </mc:Choice>
              <mc:Fallback>
                <p:oleObj r:id="rId18" imgW="1332921" imgH="380835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5857875"/>
                        <a:ext cx="34591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对象 13">
            <a:extLst>
              <a:ext uri="{FF2B5EF4-FFF2-40B4-BE49-F238E27FC236}">
                <a16:creationId xmlns:a16="http://schemas.microsoft.com/office/drawing/2014/main" id="{4B3D2EE4-748E-40C5-A4E6-AAF48B155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5716588"/>
          <a:ext cx="24717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952087" imgH="418918" progId="Equation.DSMT4">
                  <p:embed/>
                </p:oleObj>
              </mc:Choice>
              <mc:Fallback>
                <p:oleObj r:id="rId20" imgW="952087" imgH="418918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716588"/>
                        <a:ext cx="24717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A26CBE-94CC-4ED8-A386-22D63722C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4138" y="1624013"/>
          <a:ext cx="50419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43100" imgH="355600" progId="Equation.DSMT4">
                  <p:embed/>
                </p:oleObj>
              </mc:Choice>
              <mc:Fallback>
                <p:oleObj name="Equation" r:id="rId22" imgW="1943100" imgH="355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1624013"/>
                        <a:ext cx="50419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FF8B3A00-7181-413F-A18C-2F7FD27A8FF6}"/>
              </a:ext>
            </a:extLst>
          </p:cNvPr>
          <p:cNvGrpSpPr>
            <a:grpSpLocks/>
          </p:cNvGrpSpPr>
          <p:nvPr/>
        </p:nvGrpSpPr>
        <p:grpSpPr bwMode="auto">
          <a:xfrm>
            <a:off x="1671638" y="449263"/>
            <a:ext cx="6272212" cy="835025"/>
            <a:chOff x="385763" y="450056"/>
            <a:chExt cx="6272212" cy="833438"/>
          </a:xfrm>
        </p:grpSpPr>
        <p:sp>
          <p:nvSpPr>
            <p:cNvPr id="25613" name="矩形 3">
              <a:extLst>
                <a:ext uri="{FF2B5EF4-FFF2-40B4-BE49-F238E27FC236}">
                  <a16:creationId xmlns:a16="http://schemas.microsoft.com/office/drawing/2014/main" id="{A77011C0-50A5-45D4-A234-DB0F02E78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63" y="514350"/>
              <a:ext cx="2400300" cy="70008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5614" name="矩形 13">
              <a:extLst>
                <a:ext uri="{FF2B5EF4-FFF2-40B4-BE49-F238E27FC236}">
                  <a16:creationId xmlns:a16="http://schemas.microsoft.com/office/drawing/2014/main" id="{14AE6C35-2E7B-44FE-9F43-30E9E452A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500" y="450056"/>
              <a:ext cx="3419475" cy="83343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DFDB63E7-AE82-4330-AEAA-3F5757676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8" y="482600"/>
          <a:ext cx="36560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09088" imgH="380835" progId="Equation.DSMT4">
                  <p:embed/>
                </p:oleObj>
              </mc:Choice>
              <mc:Fallback>
                <p:oleObj r:id="rId2" imgW="1409088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82600"/>
                        <a:ext cx="36560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8">
            <a:extLst>
              <a:ext uri="{FF2B5EF4-FFF2-40B4-BE49-F238E27FC236}">
                <a16:creationId xmlns:a16="http://schemas.microsoft.com/office/drawing/2014/main" id="{5B836CE8-2A83-4F6E-BF51-CD8192590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5" y="630238"/>
          <a:ext cx="2208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630238"/>
                        <a:ext cx="22082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11">
            <a:extLst>
              <a:ext uri="{FF2B5EF4-FFF2-40B4-BE49-F238E27FC236}">
                <a16:creationId xmlns:a16="http://schemas.microsoft.com/office/drawing/2014/main" id="{3E554794-8562-4B51-819C-76DE4E85A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1075" y="1593850"/>
          <a:ext cx="45481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419040" progId="Equation.DSMT4">
                  <p:embed/>
                </p:oleObj>
              </mc:Choice>
              <mc:Fallback>
                <p:oleObj name="Equation" r:id="rId6" imgW="175248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1593850"/>
                        <a:ext cx="454818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2889D5D-84B3-4913-9362-AA3D2BC17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" y="2938463"/>
          <a:ext cx="85280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287873" imgH="482391" progId="Equation.DSMT4">
                  <p:embed/>
                </p:oleObj>
              </mc:Choice>
              <mc:Fallback>
                <p:oleObj r:id="rId8" imgW="3287873" imgH="48239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938463"/>
                        <a:ext cx="85280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058FFD1-632E-4573-A6A5-82C127B78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8225" y="4448175"/>
          <a:ext cx="757238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91215" imgH="75969" progId="Equation.DSMT4">
                  <p:embed/>
                </p:oleObj>
              </mc:Choice>
              <mc:Fallback>
                <p:oleObj r:id="rId10" imgW="291215" imgH="7596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448175"/>
                        <a:ext cx="757238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5">
            <a:extLst>
              <a:ext uri="{FF2B5EF4-FFF2-40B4-BE49-F238E27FC236}">
                <a16:creationId xmlns:a16="http://schemas.microsoft.com/office/drawing/2014/main" id="{453960FE-28C9-41B9-A82B-6D791925E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9388" y="5095875"/>
            <a:ext cx="484187" cy="484188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C9317FC-4BBE-48A1-8C20-0BDD49C87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4857750"/>
          <a:ext cx="47434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28800" imgH="419100" progId="Equation.DSMT4">
                  <p:embed/>
                </p:oleObj>
              </mc:Choice>
              <mc:Fallback>
                <p:oleObj r:id="rId12" imgW="1828800" imgH="4191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857750"/>
                        <a:ext cx="47434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0E87AA2-3699-4B03-B5A4-7893AADF3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0425" y="5749925"/>
          <a:ext cx="15144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83947" imgH="418918" progId="Equation.DSMT4">
                  <p:embed/>
                </p:oleObj>
              </mc:Choice>
              <mc:Fallback>
                <p:oleObj r:id="rId14" imgW="583947" imgH="418918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5749925"/>
                        <a:ext cx="15144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6DF090C-11C9-442B-B39A-8B8394CE3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9363" y="5580063"/>
          <a:ext cx="17113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60113" imgH="457002" progId="Equation.DSMT4">
                  <p:embed/>
                </p:oleObj>
              </mc:Choice>
              <mc:Fallback>
                <p:oleObj r:id="rId16" imgW="660113" imgH="457002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5580063"/>
                        <a:ext cx="17113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23D02A4-D779-4331-9719-97BF03F77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8800" y="5932488"/>
          <a:ext cx="8556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29628" imgH="177492" progId="Equation.DSMT4">
                  <p:embed/>
                </p:oleObj>
              </mc:Choice>
              <mc:Fallback>
                <p:oleObj r:id="rId18" imgW="329628" imgH="177492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5932488"/>
                        <a:ext cx="8556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E3978AC-5691-4F68-A059-0AC31B537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3775" y="2460625"/>
          <a:ext cx="2009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74028" imgH="203024" progId="Equation.DSMT4">
                  <p:embed/>
                </p:oleObj>
              </mc:Choice>
              <mc:Fallback>
                <p:oleObj r:id="rId2" imgW="774028" imgH="203024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460625"/>
                        <a:ext cx="20097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576C3EF-5309-4129-8C1E-ABF74841D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8475" y="446088"/>
          <a:ext cx="26828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79360" progId="Equation.DSMT4">
                  <p:embed/>
                </p:oleObj>
              </mc:Choice>
              <mc:Fallback>
                <p:oleObj name="Equation" r:id="rId4" imgW="1295280" imgH="2793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46088"/>
                        <a:ext cx="2682875" cy="577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1B6102C-59B1-4059-BFAC-85509FEAC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1450975"/>
          <a:ext cx="5843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228600" progId="Equation.DSMT4">
                  <p:embed/>
                </p:oleObj>
              </mc:Choice>
              <mc:Fallback>
                <p:oleObj name="Equation" r:id="rId6" imgW="281916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450975"/>
                        <a:ext cx="5843587" cy="473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1148E0A-D420-48E8-A405-089D11EA5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1933575"/>
          <a:ext cx="70151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05100" imgH="457200" progId="Equation.DSMT4">
                  <p:embed/>
                </p:oleObj>
              </mc:Choice>
              <mc:Fallback>
                <p:oleObj r:id="rId2" imgW="27051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33575"/>
                        <a:ext cx="701516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35FA8BF-EBA9-4B15-BD02-654D86248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3092450"/>
          <a:ext cx="2043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86717" imgH="253780" progId="Equation.DSMT4">
                  <p:embed/>
                </p:oleObj>
              </mc:Choice>
              <mc:Fallback>
                <p:oleObj r:id="rId4" imgW="786717" imgH="2537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092450"/>
                        <a:ext cx="20431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8FD8FC3-A962-43C9-8272-E0C381A38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" y="3960813"/>
          <a:ext cx="66817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76982" imgH="241195" progId="Equation.DSMT4">
                  <p:embed/>
                </p:oleObj>
              </mc:Choice>
              <mc:Fallback>
                <p:oleObj r:id="rId6" imgW="2576982" imgH="24119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960813"/>
                        <a:ext cx="66817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D3E5B46-9864-4C56-9A76-19BC5EFBC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9488" y="2989263"/>
          <a:ext cx="15144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83693" imgH="253780" progId="Equation.DSMT4">
                  <p:embed/>
                </p:oleObj>
              </mc:Choice>
              <mc:Fallback>
                <p:oleObj r:id="rId8" imgW="583693" imgH="2537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2989263"/>
                        <a:ext cx="15144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E4B16C0-67BE-46C4-99AC-1A1FF9D3D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925" y="1049338"/>
          <a:ext cx="35575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71600" imgH="279360" progId="Equation.DSMT4">
                  <p:embed/>
                </p:oleObj>
              </mc:Choice>
              <mc:Fallback>
                <p:oleObj r:id="rId10" imgW="137160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049338"/>
                        <a:ext cx="35575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E6C73318-FD70-46B9-8100-F812967E1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6381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推论: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0D86DC3A-D3E8-4539-9AFC-434D74935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8913" y="682625"/>
            <a:ext cx="4694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6600FF"/>
                </a:solidFill>
              </a:rPr>
              <a:t>考虑微分方程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FD9A0654-1C42-459D-A010-85AE51645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1970088"/>
            <a:ext cx="8124825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6600FF"/>
                </a:solidFill>
              </a:rPr>
              <a:t>若函数 </a:t>
            </a:r>
            <a:r>
              <a:rPr lang="zh-CN" altLang="zh-CN" sz="2800" b="1" i="1">
                <a:solidFill>
                  <a:srgbClr val="6600FF"/>
                </a:solidFill>
              </a:rPr>
              <a:t>f</a:t>
            </a:r>
            <a:r>
              <a:rPr lang="zh-CN" altLang="zh-CN" sz="2800" b="1">
                <a:solidFill>
                  <a:srgbClr val="6600FF"/>
                </a:solidFill>
              </a:rPr>
              <a:t>(</a:t>
            </a:r>
            <a:r>
              <a:rPr lang="zh-CN" altLang="zh-CN" sz="2800" b="1" i="1">
                <a:solidFill>
                  <a:srgbClr val="6600FF"/>
                </a:solidFill>
              </a:rPr>
              <a:t>x,y</a:t>
            </a:r>
            <a:r>
              <a:rPr lang="zh-CN" altLang="zh-CN" sz="2800" b="1">
                <a:solidFill>
                  <a:srgbClr val="6600FF"/>
                </a:solidFill>
              </a:rPr>
              <a:t>)</a:t>
            </a:r>
            <a:r>
              <a:rPr lang="zh-CN" altLang="zh-CN" sz="2800" b="1" i="1">
                <a:solidFill>
                  <a:srgbClr val="6600FF"/>
                </a:solidFill>
              </a:rPr>
              <a:t>, f</a:t>
            </a:r>
            <a:r>
              <a:rPr lang="zh-CN" altLang="zh-CN" sz="2800" b="1" i="1" baseline="-25000">
                <a:solidFill>
                  <a:srgbClr val="6600FF"/>
                </a:solidFill>
              </a:rPr>
              <a:t>y</a:t>
            </a:r>
            <a:r>
              <a:rPr lang="zh-CN" altLang="zh-CN" sz="2800" b="1">
                <a:solidFill>
                  <a:srgbClr val="6600FF"/>
                </a:solidFill>
              </a:rPr>
              <a:t>(</a:t>
            </a:r>
            <a:r>
              <a:rPr lang="zh-CN" altLang="zh-CN" sz="2800" b="1" i="1">
                <a:solidFill>
                  <a:srgbClr val="6600FF"/>
                </a:solidFill>
              </a:rPr>
              <a:t>x,y</a:t>
            </a:r>
            <a:r>
              <a:rPr lang="zh-CN" altLang="zh-CN" sz="2800" b="1">
                <a:solidFill>
                  <a:srgbClr val="6600FF"/>
                </a:solidFill>
              </a:rPr>
              <a:t>) 在区域 </a:t>
            </a:r>
            <a:r>
              <a:rPr lang="zh-CN" altLang="zh-CN" sz="2800" b="1" i="1">
                <a:solidFill>
                  <a:srgbClr val="6600FF"/>
                </a:solidFill>
              </a:rPr>
              <a:t>D </a:t>
            </a:r>
            <a:r>
              <a:rPr lang="zh-CN" altLang="zh-CN" sz="2800" b="1">
                <a:solidFill>
                  <a:srgbClr val="6600FF"/>
                </a:solidFill>
              </a:rPr>
              <a:t>上连续，则过 </a:t>
            </a:r>
            <a:r>
              <a:rPr lang="zh-CN" altLang="zh-CN" sz="2800" b="1" i="1">
                <a:solidFill>
                  <a:srgbClr val="6600FF"/>
                </a:solidFill>
              </a:rPr>
              <a:t>D </a:t>
            </a:r>
            <a:r>
              <a:rPr lang="zh-CN" altLang="zh-CN" sz="2800" b="1">
                <a:solidFill>
                  <a:srgbClr val="6600FF"/>
                </a:solidFill>
              </a:rPr>
              <a:t>内任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6600FF"/>
                </a:solidFill>
              </a:rPr>
              <a:t>一点</a:t>
            </a:r>
            <a:r>
              <a:rPr lang="en-US" altLang="zh-CN" sz="2800" b="1">
                <a:solidFill>
                  <a:srgbClr val="6600FF"/>
                </a:solidFill>
              </a:rPr>
              <a:t>                 </a:t>
            </a:r>
            <a:r>
              <a:rPr lang="zh-CN" altLang="zh-CN" sz="2800" b="1">
                <a:solidFill>
                  <a:srgbClr val="6600FF"/>
                </a:solidFill>
              </a:rPr>
              <a:t>有且只有一条方程积分曲线通过。</a:t>
            </a:r>
          </a:p>
        </p:txBody>
      </p:sp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8F817960-07D3-451E-992F-E7F4CA8C1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188" y="1335088"/>
          <a:ext cx="41275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96394" imgH="203112" progId="Equation.DSMT4">
                  <p:embed/>
                </p:oleObj>
              </mc:Choice>
              <mc:Fallback>
                <p:oleObj r:id="rId2" imgW="139639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1335088"/>
                        <a:ext cx="41275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标注 1">
            <a:extLst>
              <a:ext uri="{FF2B5EF4-FFF2-40B4-BE49-F238E27FC236}">
                <a16:creationId xmlns:a16="http://schemas.microsoft.com/office/drawing/2014/main" id="{FD0CD40F-8C55-4441-AB27-47F963231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1663" y="333375"/>
            <a:ext cx="1277937" cy="1001713"/>
          </a:xfrm>
          <a:prstGeom prst="wedgeRectCallout">
            <a:avLst>
              <a:gd name="adj1" fmla="val -42426"/>
              <a:gd name="adj2" fmla="val 570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不一定是矩形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F50B24D-A31F-4191-BDA4-B562F735A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2551113"/>
          <a:ext cx="1298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4870" imgH="253780" progId="Equation.DSMT4">
                  <p:embed/>
                </p:oleObj>
              </mc:Choice>
              <mc:Fallback>
                <p:oleObj r:id="rId4" imgW="494870" imgH="2537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551113"/>
                        <a:ext cx="12985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20F454FE-F555-4C64-9A9F-F6B91B6DD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3295650"/>
            <a:ext cx="2092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</a:rPr>
              <a:t>证明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DA3433F-705B-4E7C-9677-1F8AD7BA2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3263" y="3814763"/>
          <a:ext cx="1514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83693" imgH="203024" progId="Equation.DSMT4">
                  <p:embed/>
                </p:oleObj>
              </mc:Choice>
              <mc:Fallback>
                <p:oleObj r:id="rId6" imgW="583693" imgH="2030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814763"/>
                        <a:ext cx="15144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5667C4A-4186-4EBC-B5D2-0894EDC19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963" y="3800475"/>
          <a:ext cx="788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4404" imgH="164885" progId="Equation.DSMT4">
                  <p:embed/>
                </p:oleObj>
              </mc:Choice>
              <mc:Fallback>
                <p:oleObj r:id="rId8" imgW="304404" imgH="16488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800475"/>
                        <a:ext cx="7889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2CA82DB-70D4-4201-8AB7-4041A71DF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3705225"/>
          <a:ext cx="15986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09071" imgH="253780" progId="Equation.DSMT4">
                  <p:embed/>
                </p:oleObj>
              </mc:Choice>
              <mc:Fallback>
                <p:oleObj r:id="rId10" imgW="609071" imgH="2537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705225"/>
                        <a:ext cx="15986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BF8E46D-491F-410F-9326-CAAFB4579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5138" y="4476750"/>
          <a:ext cx="509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40573" imgH="215619" progId="Equation.DSMT4">
                  <p:embed/>
                </p:oleObj>
              </mc:Choice>
              <mc:Fallback>
                <p:oleObj r:id="rId12" imgW="1940573" imgH="21561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476750"/>
                        <a:ext cx="50942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E66E7497-A56D-4D14-8FDE-2FD0901CF0BD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5329238"/>
            <a:ext cx="8102600" cy="1300162"/>
            <a:chOff x="412750" y="5329238"/>
            <a:chExt cx="8102600" cy="1300162"/>
          </a:xfrm>
        </p:grpSpPr>
        <p:sp>
          <p:nvSpPr>
            <p:cNvPr id="27662" name="矩形标注 3">
              <a:extLst>
                <a:ext uri="{FF2B5EF4-FFF2-40B4-BE49-F238E27FC236}">
                  <a16:creationId xmlns:a16="http://schemas.microsoft.com/office/drawing/2014/main" id="{23D32F37-E383-4DFA-927D-D65A19319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750" y="5329238"/>
              <a:ext cx="8102600" cy="1300162"/>
            </a:xfrm>
            <a:prstGeom prst="wedgeRectCallout">
              <a:avLst>
                <a:gd name="adj1" fmla="val -8495"/>
                <a:gd name="adj2" fmla="val -8353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习题</a:t>
              </a:r>
              <a:r>
                <a:rPr lang="en-US" altLang="zh-CN" sz="2800"/>
                <a:t>9.3_1</a:t>
              </a:r>
              <a:endParaRPr lang="zh-CN" altLang="en-US" sz="2800"/>
            </a:p>
          </p:txBody>
        </p:sp>
        <p:graphicFrame>
          <p:nvGraphicFramePr>
            <p:cNvPr id="27663" name="对象 11">
              <a:extLst>
                <a:ext uri="{FF2B5EF4-FFF2-40B4-BE49-F238E27FC236}">
                  <a16:creationId xmlns:a16="http://schemas.microsoft.com/office/drawing/2014/main" id="{7F6031A4-5142-47F8-98FD-DA0CA1990D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0313" y="5848350"/>
            <a:ext cx="2309812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888840" imgH="279360" progId="Equation.DSMT4">
                    <p:embed/>
                  </p:oleObj>
                </mc:Choice>
                <mc:Fallback>
                  <p:oleObj r:id="rId14" imgW="888840" imgH="27936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313" y="5848350"/>
                          <a:ext cx="2309812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对象 12">
              <a:extLst>
                <a:ext uri="{FF2B5EF4-FFF2-40B4-BE49-F238E27FC236}">
                  <a16:creationId xmlns:a16="http://schemas.microsoft.com/office/drawing/2014/main" id="{CFE2A48A-63CF-413A-8888-5317AC81E7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5713" y="5851525"/>
            <a:ext cx="421957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625400" imgH="279360" progId="Equation.DSMT4">
                    <p:embed/>
                  </p:oleObj>
                </mc:Choice>
                <mc:Fallback>
                  <p:oleObj r:id="rId16" imgW="1625400" imgH="27936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713" y="5851525"/>
                          <a:ext cx="4219575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2" grpId="0" animBg="1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任意多边形 1">
            <a:extLst>
              <a:ext uri="{FF2B5EF4-FFF2-40B4-BE49-F238E27FC236}">
                <a16:creationId xmlns:a16="http://schemas.microsoft.com/office/drawing/2014/main" id="{B843BD9F-69CD-4297-B4B1-E243AE465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85738"/>
            <a:ext cx="7748588" cy="4851400"/>
          </a:xfrm>
          <a:custGeom>
            <a:avLst/>
            <a:gdLst>
              <a:gd name="T0" fmla="*/ 534968 w 2678015"/>
              <a:gd name="T1" fmla="*/ 99013714 h 2186457"/>
              <a:gd name="T2" fmla="*/ 106496046 w 2678015"/>
              <a:gd name="T3" fmla="*/ 4561622 h 2186457"/>
              <a:gd name="T4" fmla="*/ 412605446 w 2678015"/>
              <a:gd name="T5" fmla="*/ 21734731 h 2186457"/>
              <a:gd name="T6" fmla="*/ 542113416 w 2678015"/>
              <a:gd name="T7" fmla="*/ 81840618 h 2186457"/>
              <a:gd name="T8" fmla="*/ 353738418 w 2678015"/>
              <a:gd name="T9" fmla="*/ 105258462 h 2186457"/>
              <a:gd name="T10" fmla="*/ 253664090 w 2678015"/>
              <a:gd name="T11" fmla="*/ 49836161 h 2186457"/>
              <a:gd name="T12" fmla="*/ 141816326 w 2678015"/>
              <a:gd name="T13" fmla="*/ 113845067 h 2186457"/>
              <a:gd name="T14" fmla="*/ 534968 w 2678015"/>
              <a:gd name="T15" fmla="*/ 99013714 h 218645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678015"/>
              <a:gd name="T25" fmla="*/ 0 h 2186457"/>
              <a:gd name="T26" fmla="*/ 2678015 w 2678015"/>
              <a:gd name="T27" fmla="*/ 2186457 h 218645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678015" h="2186457">
                <a:moveTo>
                  <a:pt x="2638" y="1841046"/>
                </a:moveTo>
                <a:cubicBezTo>
                  <a:pt x="-26390" y="1502379"/>
                  <a:pt x="186486" y="324304"/>
                  <a:pt x="525153" y="84818"/>
                </a:cubicBezTo>
                <a:cubicBezTo>
                  <a:pt x="863820" y="-154668"/>
                  <a:pt x="1676619" y="164646"/>
                  <a:pt x="2034638" y="404132"/>
                </a:cubicBezTo>
                <a:cubicBezTo>
                  <a:pt x="2392657" y="643618"/>
                  <a:pt x="2721648" y="1262894"/>
                  <a:pt x="2673267" y="1521732"/>
                </a:cubicBezTo>
                <a:cubicBezTo>
                  <a:pt x="2624886" y="1780570"/>
                  <a:pt x="1981420" y="2056341"/>
                  <a:pt x="1744353" y="1957160"/>
                </a:cubicBezTo>
                <a:cubicBezTo>
                  <a:pt x="1507286" y="1857979"/>
                  <a:pt x="1425038" y="900036"/>
                  <a:pt x="1250867" y="926646"/>
                </a:cubicBezTo>
                <a:cubicBezTo>
                  <a:pt x="1076696" y="953256"/>
                  <a:pt x="904943" y="1969256"/>
                  <a:pt x="699324" y="2116818"/>
                </a:cubicBezTo>
                <a:cubicBezTo>
                  <a:pt x="493705" y="2264380"/>
                  <a:pt x="31666" y="2179713"/>
                  <a:pt x="2638" y="1841046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845E5F4A-8969-4DB3-BCBD-0023F6D3D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" y="1581150"/>
          <a:ext cx="4017963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81128" imgH="1314574" progId="Equation.3">
                  <p:embed/>
                </p:oleObj>
              </mc:Choice>
              <mc:Fallback>
                <p:oleObj r:id="rId2" imgW="1381128" imgH="13145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581150"/>
                        <a:ext cx="4017963" cy="342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2CA0D5A2-DAC6-415C-9C8C-9C94D1DB7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5213" y="2314575"/>
            <a:ext cx="728662" cy="35401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pSp>
        <p:nvGrpSpPr>
          <p:cNvPr id="28677" name="Group 5">
            <a:extLst>
              <a:ext uri="{FF2B5EF4-FFF2-40B4-BE49-F238E27FC236}">
                <a16:creationId xmlns:a16="http://schemas.microsoft.com/office/drawing/2014/main" id="{A5EBCAE8-7DA2-48D8-B6E4-B04EC12B9C23}"/>
              </a:ext>
            </a:extLst>
          </p:cNvPr>
          <p:cNvGrpSpPr>
            <a:grpSpLocks/>
          </p:cNvGrpSpPr>
          <p:nvPr/>
        </p:nvGrpSpPr>
        <p:grpSpPr bwMode="auto">
          <a:xfrm>
            <a:off x="4762500" y="1470025"/>
            <a:ext cx="3822700" cy="4035425"/>
            <a:chOff x="0" y="56"/>
            <a:chExt cx="2408" cy="2542"/>
          </a:xfrm>
        </p:grpSpPr>
        <p:grpSp>
          <p:nvGrpSpPr>
            <p:cNvPr id="28683" name="Group 6">
              <a:extLst>
                <a:ext uri="{FF2B5EF4-FFF2-40B4-BE49-F238E27FC236}">
                  <a16:creationId xmlns:a16="http://schemas.microsoft.com/office/drawing/2014/main" id="{508B17CD-DB86-4B3E-9E82-DC995A5112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" y="173"/>
              <a:ext cx="2033" cy="2054"/>
              <a:chOff x="0" y="173"/>
              <a:chExt cx="2033" cy="2054"/>
            </a:xfrm>
          </p:grpSpPr>
          <p:grpSp>
            <p:nvGrpSpPr>
              <p:cNvPr id="28696" name="Group 7">
                <a:extLst>
                  <a:ext uri="{FF2B5EF4-FFF2-40B4-BE49-F238E27FC236}">
                    <a16:creationId xmlns:a16="http://schemas.microsoft.com/office/drawing/2014/main" id="{05A25DAC-DDF9-443F-A94B-637627176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73"/>
                <a:ext cx="2033" cy="2054"/>
                <a:chOff x="0" y="173"/>
                <a:chExt cx="2033" cy="2054"/>
              </a:xfrm>
            </p:grpSpPr>
            <p:sp>
              <p:nvSpPr>
                <p:cNvPr id="28698" name="Line 8">
                  <a:extLst>
                    <a:ext uri="{FF2B5EF4-FFF2-40B4-BE49-F238E27FC236}">
                      <a16:creationId xmlns:a16="http://schemas.microsoft.com/office/drawing/2014/main" id="{629E33B1-602E-4332-9B1F-1CAAB07B55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2040"/>
                  <a:ext cx="2033" cy="0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99" name="Line 9">
                  <a:extLst>
                    <a:ext uri="{FF2B5EF4-FFF2-40B4-BE49-F238E27FC236}">
                      <a16:creationId xmlns:a16="http://schemas.microsoft.com/office/drawing/2014/main" id="{5E8A7E45-1C26-49E0-A7DB-DC44BE6A52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1" y="173"/>
                  <a:ext cx="0" cy="2054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0" name="未知">
                  <a:extLst>
                    <a:ext uri="{FF2B5EF4-FFF2-40B4-BE49-F238E27FC236}">
                      <a16:creationId xmlns:a16="http://schemas.microsoft.com/office/drawing/2014/main" id="{0E3F5654-4677-4021-A3F7-B4C7901783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9" y="697"/>
                  <a:ext cx="924" cy="736"/>
                </a:xfrm>
                <a:custGeom>
                  <a:avLst/>
                  <a:gdLst>
                    <a:gd name="T0" fmla="*/ 0 w 1208"/>
                    <a:gd name="T1" fmla="*/ 17 h 1887"/>
                    <a:gd name="T2" fmla="*/ 26 w 1208"/>
                    <a:gd name="T3" fmla="*/ 13 h 1887"/>
                    <a:gd name="T4" fmla="*/ 96 w 1208"/>
                    <a:gd name="T5" fmla="*/ 11 h 1887"/>
                    <a:gd name="T6" fmla="*/ 203 w 1208"/>
                    <a:gd name="T7" fmla="*/ 9 h 1887"/>
                    <a:gd name="T8" fmla="*/ 269 w 1208"/>
                    <a:gd name="T9" fmla="*/ 5 h 1887"/>
                    <a:gd name="T10" fmla="*/ 298 w 1208"/>
                    <a:gd name="T11" fmla="*/ 3 h 1887"/>
                    <a:gd name="T12" fmla="*/ 317 w 1208"/>
                    <a:gd name="T13" fmla="*/ 0 h 188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08"/>
                    <a:gd name="T22" fmla="*/ 0 h 1887"/>
                    <a:gd name="T23" fmla="*/ 1208 w 1208"/>
                    <a:gd name="T24" fmla="*/ 1887 h 188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08" h="1887">
                      <a:moveTo>
                        <a:pt x="0" y="1887"/>
                      </a:moveTo>
                      <a:cubicBezTo>
                        <a:pt x="18" y="1717"/>
                        <a:pt x="36" y="1547"/>
                        <a:pt x="97" y="1429"/>
                      </a:cubicBezTo>
                      <a:cubicBezTo>
                        <a:pt x="158" y="1311"/>
                        <a:pt x="255" y="1251"/>
                        <a:pt x="368" y="1179"/>
                      </a:cubicBezTo>
                      <a:cubicBezTo>
                        <a:pt x="481" y="1107"/>
                        <a:pt x="667" y="1094"/>
                        <a:pt x="777" y="999"/>
                      </a:cubicBezTo>
                      <a:cubicBezTo>
                        <a:pt x="887" y="904"/>
                        <a:pt x="967" y="721"/>
                        <a:pt x="1027" y="610"/>
                      </a:cubicBezTo>
                      <a:cubicBezTo>
                        <a:pt x="1087" y="499"/>
                        <a:pt x="1108" y="435"/>
                        <a:pt x="1138" y="333"/>
                      </a:cubicBezTo>
                      <a:cubicBezTo>
                        <a:pt x="1168" y="231"/>
                        <a:pt x="1196" y="55"/>
                        <a:pt x="1208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1" name="Line 11">
                  <a:extLst>
                    <a:ext uri="{FF2B5EF4-FFF2-40B4-BE49-F238E27FC236}">
                      <a16:creationId xmlns:a16="http://schemas.microsoft.com/office/drawing/2014/main" id="{E85B603E-A5AF-4499-8C63-A8608EB893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8" y="1436"/>
                  <a:ext cx="1291" cy="0"/>
                </a:xfrm>
                <a:prstGeom prst="line">
                  <a:avLst/>
                </a:prstGeom>
                <a:noFill/>
                <a:ln w="38100">
                  <a:solidFill>
                    <a:srgbClr val="66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2" name="Line 13">
                  <a:extLst>
                    <a:ext uri="{FF2B5EF4-FFF2-40B4-BE49-F238E27FC236}">
                      <a16:creationId xmlns:a16="http://schemas.microsoft.com/office/drawing/2014/main" id="{87D82884-16A3-420C-AACB-A61F6B42B9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" y="708"/>
                  <a:ext cx="0" cy="728"/>
                </a:xfrm>
                <a:prstGeom prst="line">
                  <a:avLst/>
                </a:prstGeom>
                <a:noFill/>
                <a:ln w="38100">
                  <a:solidFill>
                    <a:srgbClr val="66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3" name="Line 15">
                  <a:extLst>
                    <a:ext uri="{FF2B5EF4-FFF2-40B4-BE49-F238E27FC236}">
                      <a16:creationId xmlns:a16="http://schemas.microsoft.com/office/drawing/2014/main" id="{AB11C058-9716-4298-AB96-ADA36AB7D3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" y="1429"/>
                  <a:ext cx="0" cy="618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4" name="Line 16">
                  <a:extLst>
                    <a:ext uri="{FF2B5EF4-FFF2-40B4-BE49-F238E27FC236}">
                      <a16:creationId xmlns:a16="http://schemas.microsoft.com/office/drawing/2014/main" id="{50DB1D2C-5767-4979-9F00-AB3980AF06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9" y="1433"/>
                  <a:ext cx="0" cy="618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5" name="Line 17">
                  <a:extLst>
                    <a:ext uri="{FF2B5EF4-FFF2-40B4-BE49-F238E27FC236}">
                      <a16:creationId xmlns:a16="http://schemas.microsoft.com/office/drawing/2014/main" id="{F3072978-7200-4110-9FE5-0068A14D3C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3" y="1438"/>
                  <a:ext cx="0" cy="618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6" name="Line 18">
                  <a:extLst>
                    <a:ext uri="{FF2B5EF4-FFF2-40B4-BE49-F238E27FC236}">
                      <a16:creationId xmlns:a16="http://schemas.microsoft.com/office/drawing/2014/main" id="{9AF3478F-1787-4D1A-BE60-F9855B9940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34" y="700"/>
                  <a:ext cx="7" cy="1326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7" name="Line 19">
                  <a:extLst>
                    <a:ext uri="{FF2B5EF4-FFF2-40B4-BE49-F238E27FC236}">
                      <a16:creationId xmlns:a16="http://schemas.microsoft.com/office/drawing/2014/main" id="{1A2D0D53-E55C-4A15-8036-5142261DE3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" y="1436"/>
                  <a:ext cx="264" cy="0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8" name="Line 20">
                  <a:extLst>
                    <a:ext uri="{FF2B5EF4-FFF2-40B4-BE49-F238E27FC236}">
                      <a16:creationId xmlns:a16="http://schemas.microsoft.com/office/drawing/2014/main" id="{B43268B0-E7FB-46E4-9704-1DD5D81C27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1" y="698"/>
                  <a:ext cx="264" cy="0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697" name="Oval 21">
                <a:extLst>
                  <a:ext uri="{FF2B5EF4-FFF2-40B4-BE49-F238E27FC236}">
                    <a16:creationId xmlns:a16="http://schemas.microsoft.com/office/drawing/2014/main" id="{BA3DB2CB-BEB4-4876-8D35-C4DD740B9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6" y="1041"/>
                <a:ext cx="77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</p:grpSp>
        <p:sp>
          <p:nvSpPr>
            <p:cNvPr id="28684" name="Text Box 22">
              <a:extLst>
                <a:ext uri="{FF2B5EF4-FFF2-40B4-BE49-F238E27FC236}">
                  <a16:creationId xmlns:a16="http://schemas.microsoft.com/office/drawing/2014/main" id="{8F6EDF9F-985B-4E50-8CBF-F0409C32D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" y="200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 i="1"/>
                <a:t>O</a:t>
              </a:r>
            </a:p>
          </p:txBody>
        </p:sp>
        <p:sp>
          <p:nvSpPr>
            <p:cNvPr id="28685" name="Text Box 23">
              <a:extLst>
                <a:ext uri="{FF2B5EF4-FFF2-40B4-BE49-F238E27FC236}">
                  <a16:creationId xmlns:a16="http://schemas.microsoft.com/office/drawing/2014/main" id="{0557340D-8549-4899-B6AE-1D4453E82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0" y="196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 i="1"/>
                <a:t>x</a:t>
              </a:r>
            </a:p>
          </p:txBody>
        </p:sp>
        <p:sp>
          <p:nvSpPr>
            <p:cNvPr id="28686" name="Text Box 24">
              <a:extLst>
                <a:ext uri="{FF2B5EF4-FFF2-40B4-BE49-F238E27FC236}">
                  <a16:creationId xmlns:a16="http://schemas.microsoft.com/office/drawing/2014/main" id="{25AD41A2-C3E4-4840-8F86-66F777E84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" y="56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 i="1"/>
                <a:t>y</a:t>
              </a:r>
            </a:p>
          </p:txBody>
        </p:sp>
        <p:graphicFrame>
          <p:nvGraphicFramePr>
            <p:cNvPr id="28687" name="Object 25">
              <a:extLst>
                <a:ext uri="{FF2B5EF4-FFF2-40B4-BE49-F238E27FC236}">
                  <a16:creationId xmlns:a16="http://schemas.microsoft.com/office/drawing/2014/main" id="{59EF514B-97DE-4C74-939A-8E5D502FC5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" y="2332"/>
            <a:ext cx="45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93871" imgH="228699" progId="Equation.3">
                    <p:embed/>
                  </p:oleObj>
                </mc:Choice>
                <mc:Fallback>
                  <p:oleObj r:id="rId4" imgW="393871" imgH="22869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2332"/>
                          <a:ext cx="450" cy="2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66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26">
              <a:extLst>
                <a:ext uri="{FF2B5EF4-FFF2-40B4-BE49-F238E27FC236}">
                  <a16:creationId xmlns:a16="http://schemas.microsoft.com/office/drawing/2014/main" id="{B5AD00FE-C71A-4C34-B2EB-8E790AC820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6" y="2049"/>
            <a:ext cx="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66" imgH="215994" progId="Equation.3">
                    <p:embed/>
                  </p:oleObj>
                </mc:Choice>
                <mc:Fallback>
                  <p:oleObj r:id="rId6" imgW="152466" imgH="215994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2049"/>
                          <a:ext cx="1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9" name="Object 27">
              <a:extLst>
                <a:ext uri="{FF2B5EF4-FFF2-40B4-BE49-F238E27FC236}">
                  <a16:creationId xmlns:a16="http://schemas.microsoft.com/office/drawing/2014/main" id="{D53A0E84-7B2B-4F95-85EE-F618B852A6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0" y="1108"/>
            <a:ext cx="6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82810" imgH="228699" progId="Equation.3">
                    <p:embed/>
                  </p:oleObj>
                </mc:Choice>
                <mc:Fallback>
                  <p:oleObj r:id="rId8" imgW="482810" imgH="22869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1108"/>
                          <a:ext cx="6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28">
              <a:extLst>
                <a:ext uri="{FF2B5EF4-FFF2-40B4-BE49-F238E27FC236}">
                  <a16:creationId xmlns:a16="http://schemas.microsoft.com/office/drawing/2014/main" id="{AD235EA0-15A2-4DAC-845C-013C854A9F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6" y="2022"/>
            <a:ext cx="20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65172" imgH="215994" progId="Equation.3">
                    <p:embed/>
                  </p:oleObj>
                </mc:Choice>
                <mc:Fallback>
                  <p:oleObj r:id="rId10" imgW="165172" imgH="21599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2022"/>
                          <a:ext cx="20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29">
              <a:extLst>
                <a:ext uri="{FF2B5EF4-FFF2-40B4-BE49-F238E27FC236}">
                  <a16:creationId xmlns:a16="http://schemas.microsoft.com/office/drawing/2014/main" id="{D2CE9DFA-7316-4337-8AA3-B0111A6168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" y="1291"/>
            <a:ext cx="4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93871" imgH="228699" progId="Equation.3">
                    <p:embed/>
                  </p:oleObj>
                </mc:Choice>
                <mc:Fallback>
                  <p:oleObj r:id="rId12" imgW="393871" imgH="22869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" y="1291"/>
                          <a:ext cx="4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30">
              <a:extLst>
                <a:ext uri="{FF2B5EF4-FFF2-40B4-BE49-F238E27FC236}">
                  <a16:creationId xmlns:a16="http://schemas.microsoft.com/office/drawing/2014/main" id="{7E3A1FCC-1073-4E9D-BFB1-87D1653B5E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8" y="2337"/>
            <a:ext cx="45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93871" imgH="228699" progId="Equation.3">
                    <p:embed/>
                  </p:oleObj>
                </mc:Choice>
                <mc:Fallback>
                  <p:oleObj r:id="rId14" imgW="393871" imgH="228699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2337"/>
                          <a:ext cx="450" cy="2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66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31">
              <a:extLst>
                <a:ext uri="{FF2B5EF4-FFF2-40B4-BE49-F238E27FC236}">
                  <a16:creationId xmlns:a16="http://schemas.microsoft.com/office/drawing/2014/main" id="{D3475221-6F81-41BA-B2A5-AA66E8856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567"/>
            <a:ext cx="5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06400" imgH="228600" progId="Equation.3">
                    <p:embed/>
                  </p:oleObj>
                </mc:Choice>
                <mc:Fallback>
                  <p:oleObj r:id="rId16" imgW="406400" imgH="228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67"/>
                          <a:ext cx="5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Line 32">
              <a:extLst>
                <a:ext uri="{FF2B5EF4-FFF2-40B4-BE49-F238E27FC236}">
                  <a16:creationId xmlns:a16="http://schemas.microsoft.com/office/drawing/2014/main" id="{BE323825-238D-45C2-A8E3-48E9FECFA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" y="2089"/>
              <a:ext cx="0" cy="229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33">
              <a:extLst>
                <a:ext uri="{FF2B5EF4-FFF2-40B4-BE49-F238E27FC236}">
                  <a16:creationId xmlns:a16="http://schemas.microsoft.com/office/drawing/2014/main" id="{F100E7CD-83AE-44A1-B37D-AE93500E07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7" y="2093"/>
              <a:ext cx="0" cy="229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678" name="Object 34">
            <a:extLst>
              <a:ext uri="{FF2B5EF4-FFF2-40B4-BE49-F238E27FC236}">
                <a16:creationId xmlns:a16="http://schemas.microsoft.com/office/drawing/2014/main" id="{ABA71D18-9CE3-46E3-A305-6BF4209E9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6413" y="31750"/>
          <a:ext cx="2239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863600" imgH="482600" progId="Equation.3">
                  <p:embed/>
                </p:oleObj>
              </mc:Choice>
              <mc:Fallback>
                <p:oleObj r:id="rId18" imgW="863600" imgH="482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31750"/>
                        <a:ext cx="2239962" cy="1114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21">
            <a:extLst>
              <a:ext uri="{FF2B5EF4-FFF2-40B4-BE49-F238E27FC236}">
                <a16:creationId xmlns:a16="http://schemas.microsoft.com/office/drawing/2014/main" id="{A44DC7DE-AD9E-478E-95D9-B63BFF89C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4463" y="2443163"/>
            <a:ext cx="122237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" name="任意多边形 1">
            <a:extLst>
              <a:ext uri="{FF2B5EF4-FFF2-40B4-BE49-F238E27FC236}">
                <a16:creationId xmlns:a16="http://schemas.microsoft.com/office/drawing/2014/main" id="{7A2F0996-3C34-488C-8A3F-24F3BAA5A318}"/>
              </a:ext>
            </a:extLst>
          </p:cNvPr>
          <p:cNvSpPr>
            <a:spLocks/>
          </p:cNvSpPr>
          <p:nvPr/>
        </p:nvSpPr>
        <p:spPr bwMode="auto">
          <a:xfrm>
            <a:off x="7726363" y="2314575"/>
            <a:ext cx="117475" cy="354013"/>
          </a:xfrm>
          <a:custGeom>
            <a:avLst/>
            <a:gdLst>
              <a:gd name="T0" fmla="*/ 0 w 471487"/>
              <a:gd name="T1" fmla="*/ 354015 h 1028700"/>
              <a:gd name="T2" fmla="*/ 60722 w 471487"/>
              <a:gd name="T3" fmla="*/ 275345 h 1028700"/>
              <a:gd name="T4" fmla="*/ 85725 w 471487"/>
              <a:gd name="T5" fmla="*/ 216343 h 1028700"/>
              <a:gd name="T6" fmla="*/ 100013 w 471487"/>
              <a:gd name="T7" fmla="*/ 167174 h 1028700"/>
              <a:gd name="T8" fmla="*/ 110728 w 471487"/>
              <a:gd name="T9" fmla="*/ 73753 h 1028700"/>
              <a:gd name="T10" fmla="*/ 117872 w 471487"/>
              <a:gd name="T11" fmla="*/ 0 h 1028700"/>
              <a:gd name="T12" fmla="*/ 117872 w 471487"/>
              <a:gd name="T13" fmla="*/ 0 h 10287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71487" h="1028700">
                <a:moveTo>
                  <a:pt x="0" y="1028700"/>
                </a:moveTo>
                <a:cubicBezTo>
                  <a:pt x="92868" y="947737"/>
                  <a:pt x="185737" y="866775"/>
                  <a:pt x="242887" y="800100"/>
                </a:cubicBezTo>
                <a:cubicBezTo>
                  <a:pt x="300037" y="733425"/>
                  <a:pt x="316706" y="681037"/>
                  <a:pt x="342900" y="628650"/>
                </a:cubicBezTo>
                <a:cubicBezTo>
                  <a:pt x="369094" y="576263"/>
                  <a:pt x="383381" y="554831"/>
                  <a:pt x="400050" y="485775"/>
                </a:cubicBezTo>
                <a:cubicBezTo>
                  <a:pt x="416719" y="416719"/>
                  <a:pt x="431006" y="295274"/>
                  <a:pt x="442912" y="214312"/>
                </a:cubicBezTo>
                <a:cubicBezTo>
                  <a:pt x="454818" y="133349"/>
                  <a:pt x="471487" y="0"/>
                  <a:pt x="471487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1" name="Line 12">
            <a:extLst>
              <a:ext uri="{FF2B5EF4-FFF2-40B4-BE49-F238E27FC236}">
                <a16:creationId xmlns:a16="http://schemas.microsoft.com/office/drawing/2014/main" id="{58648E6F-5437-4566-A1ED-06CA6E243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6138" y="2487613"/>
            <a:ext cx="2049462" cy="0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2" name="Line 14">
            <a:extLst>
              <a:ext uri="{FF2B5EF4-FFF2-40B4-BE49-F238E27FC236}">
                <a16:creationId xmlns:a16="http://schemas.microsoft.com/office/drawing/2014/main" id="{D6F2090A-CF51-49D9-A6CA-CB649D5E5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6713" y="2500313"/>
            <a:ext cx="0" cy="1155700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897A6D23-69FF-48A2-AEB5-CA1AAE8EE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39846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求初值问题</a:t>
            </a:r>
            <a:endParaRPr lang="zh-CN" altLang="zh-CN" sz="2800" b="1"/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5DA9DC65-9585-4FE4-AD4A-67FEF0DDB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013" y="463550"/>
            <a:ext cx="394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的皮卡序列及其极限。</a:t>
            </a:r>
            <a:endParaRPr lang="zh-CN" altLang="zh-CN" sz="2800" b="1"/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5F5A6ED7-067A-48D0-B900-E4FC184C2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1460500"/>
            <a:ext cx="505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：</a:t>
            </a:r>
            <a:r>
              <a:rPr lang="zh-CN" altLang="zh-CN" sz="2800" b="1">
                <a:solidFill>
                  <a:srgbClr val="6600FF"/>
                </a:solidFill>
              </a:rPr>
              <a:t>等价的积分方程为</a:t>
            </a:r>
          </a:p>
        </p:txBody>
      </p: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CE7F7CA8-B8F4-4E18-B815-94F9906B4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13" y="222250"/>
          <a:ext cx="18129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8803" imgH="457399" progId="Equation.3">
                  <p:embed/>
                </p:oleObj>
              </mc:Choice>
              <mc:Fallback>
                <p:oleObj r:id="rId2" imgW="698803" imgH="4573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22250"/>
                        <a:ext cx="181292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A1FFC69E-8FC9-401A-98A2-08A14142F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6888" y="1330325"/>
          <a:ext cx="33258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28671" imgH="276392" progId="Equation.3">
                  <p:embed/>
                </p:oleObj>
              </mc:Choice>
              <mc:Fallback>
                <p:oleObj r:id="rId4" imgW="1228671" imgH="27639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1330325"/>
                        <a:ext cx="33258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B4DE9EA6-63AB-4F02-A576-1091B688F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2212975"/>
          <a:ext cx="65230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13509" imgH="393529" progId="Equation.DSMT4">
                  <p:embed/>
                </p:oleObj>
              </mc:Choice>
              <mc:Fallback>
                <p:oleObj r:id="rId6" imgW="251350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212975"/>
                        <a:ext cx="652303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5871F4E-FFA9-447B-A6AE-66A45E8A4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1225" y="3095625"/>
          <a:ext cx="757713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19733" imgH="812447" progId="Equation.DSMT4">
                  <p:embed/>
                </p:oleObj>
              </mc:Choice>
              <mc:Fallback>
                <p:oleObj r:id="rId8" imgW="2919733" imgH="81244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095625"/>
                        <a:ext cx="7577138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6FA7721-3E58-47B4-88AF-64038D283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3" y="4786313"/>
          <a:ext cx="85979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313262" imgH="812447" progId="Equation.DSMT4">
                  <p:embed/>
                </p:oleObj>
              </mc:Choice>
              <mc:Fallback>
                <p:oleObj r:id="rId10" imgW="3313262" imgH="81244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786313"/>
                        <a:ext cx="85979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  <p:bldP spid="245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12B4C535-2846-48A0-89C6-3A0475B19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8" y="493713"/>
          <a:ext cx="7443787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70200" imgH="1219200" progId="Equation.DSMT4">
                  <p:embed/>
                </p:oleObj>
              </mc:Choice>
              <mc:Fallback>
                <p:oleObj r:id="rId2" imgW="2870200" imgH="121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93713"/>
                        <a:ext cx="7443787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8950EA85-3D64-4DA2-90D5-277EE0D83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3803650"/>
          <a:ext cx="81629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71759" imgH="828816" progId="Equation.3">
                  <p:embed/>
                </p:oleObj>
              </mc:Choice>
              <mc:Fallback>
                <p:oleObj r:id="rId4" imgW="3571759" imgH="8288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803650"/>
                        <a:ext cx="816292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Line 9">
            <a:extLst>
              <a:ext uri="{FF2B5EF4-FFF2-40B4-BE49-F238E27FC236}">
                <a16:creationId xmlns:a16="http://schemas.microsoft.com/office/drawing/2014/main" id="{8630F976-1B96-479B-9D87-5DDDAFA47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65188" y="6073775"/>
            <a:ext cx="10763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91B44F10-2C56-4688-AC10-C1ACEB3D2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" y="6194425"/>
          <a:ext cx="11541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0695" imgH="85764" progId="Equation.DSMT4">
                  <p:embed/>
                </p:oleObj>
              </mc:Choice>
              <mc:Fallback>
                <p:oleObj name="Equation" r:id="rId6" imgW="390695" imgH="8576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6194425"/>
                        <a:ext cx="11541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CAA0F4E8-A362-40C4-9B27-1D850668B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9463" y="5741988"/>
          <a:ext cx="2127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927" imgH="190628" progId="Equation.DSMT4">
                  <p:embed/>
                </p:oleObj>
              </mc:Choice>
              <mc:Fallback>
                <p:oleObj name="Equation" r:id="rId8" imgW="761927" imgH="19062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741988"/>
                        <a:ext cx="2127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FA7A0D9-725E-4E42-9ADD-6809C761D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64058"/>
              </p:ext>
            </p:extLst>
          </p:nvPr>
        </p:nvGraphicFramePr>
        <p:xfrm>
          <a:off x="4829861" y="5529328"/>
          <a:ext cx="33829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457200" progId="Equation.DSMT4">
                  <p:embed/>
                </p:oleObj>
              </mc:Choice>
              <mc:Fallback>
                <p:oleObj name="Equation" r:id="rId10" imgW="175248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861" y="5529328"/>
                        <a:ext cx="3382962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97B97C46-41C9-4DC3-A076-047D3A484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9604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2. 初值问题</a:t>
            </a:r>
            <a:endParaRPr lang="zh-CN" altLang="zh-CN" sz="2800" b="1"/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BE54D2C2-1D8D-48D6-9B16-D6B0F600C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2840038"/>
            <a:ext cx="394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与积分方程</a:t>
            </a:r>
            <a:endParaRPr lang="zh-CN" altLang="zh-CN" sz="2800" b="1"/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8539FA1E-91C0-4C60-8AB6-F76113BC8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45989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等价。</a:t>
            </a:r>
            <a:endParaRPr lang="zh-CN" altLang="zh-CN" sz="2800" b="1"/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BBCBDD1E-F26B-4539-AA37-7E8D39102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1638" y="1584325"/>
          <a:ext cx="2239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63600" imgH="482600" progId="Equation.3">
                  <p:embed/>
                </p:oleObj>
              </mc:Choice>
              <mc:Fallback>
                <p:oleObj r:id="rId2" imgW="8636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1584325"/>
                        <a:ext cx="22399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1ECDF2D0-1402-403F-96EF-5CEEA2108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3486150"/>
          <a:ext cx="3490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5616" imgH="355446" progId="Equation.DSMT4">
                  <p:embed/>
                </p:oleObj>
              </mc:Choice>
              <mc:Fallback>
                <p:oleObj name="Equation" r:id="rId4" imgW="1345616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486150"/>
                        <a:ext cx="34909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7E918CDD-17BA-40D6-8A78-00A2D1294121}"/>
              </a:ext>
            </a:extLst>
          </p:cNvPr>
          <p:cNvGrpSpPr>
            <a:grpSpLocks/>
          </p:cNvGrpSpPr>
          <p:nvPr/>
        </p:nvGrpSpPr>
        <p:grpSpPr bwMode="auto">
          <a:xfrm>
            <a:off x="4645025" y="4598988"/>
            <a:ext cx="3898900" cy="923925"/>
            <a:chOff x="4645026" y="4598989"/>
            <a:chExt cx="3898900" cy="924712"/>
          </a:xfrm>
        </p:grpSpPr>
        <p:sp>
          <p:nvSpPr>
            <p:cNvPr id="5128" name="矩形标注 2">
              <a:extLst>
                <a:ext uri="{FF2B5EF4-FFF2-40B4-BE49-F238E27FC236}">
                  <a16:creationId xmlns:a16="http://schemas.microsoft.com/office/drawing/2014/main" id="{CFBD37AF-8995-47D4-A6E8-88ABDC856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5026" y="4598989"/>
              <a:ext cx="3898900" cy="887412"/>
            </a:xfrm>
            <a:prstGeom prst="wedgeRectCallout">
              <a:avLst>
                <a:gd name="adj1" fmla="val -41051"/>
                <a:gd name="adj2" fmla="val -79005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5129" name="对象 1">
              <a:extLst>
                <a:ext uri="{FF2B5EF4-FFF2-40B4-BE49-F238E27FC236}">
                  <a16:creationId xmlns:a16="http://schemas.microsoft.com/office/drawing/2014/main" id="{04BD6474-1247-4E99-B4BD-4F4CCA08B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3635" y="4701376"/>
            <a:ext cx="3359150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94838" imgH="355446" progId="Equation.DSMT4">
                    <p:embed/>
                  </p:oleObj>
                </mc:Choice>
                <mc:Fallback>
                  <p:oleObj name="Equation" r:id="rId6" imgW="1294838" imgH="355446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635" y="4701376"/>
                          <a:ext cx="3359150" cy="822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  <p:bldP spid="61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A244FD76-886F-464B-8B01-88AB2ED91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442913"/>
          <a:ext cx="2239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63600" imgH="482600" progId="Equation.DSMT4">
                  <p:embed/>
                </p:oleObj>
              </mc:Choice>
              <mc:Fallback>
                <p:oleObj r:id="rId2" imgW="8636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42913"/>
                        <a:ext cx="22399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B2D4463C-6802-425A-81CC-C85403D99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5363" y="549275"/>
          <a:ext cx="3490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5616" imgH="355446" progId="Equation.DSMT4">
                  <p:embed/>
                </p:oleObj>
              </mc:Choice>
              <mc:Fallback>
                <p:oleObj name="Equation" r:id="rId4" imgW="1345616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49275"/>
                        <a:ext cx="34909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2FAD5100-F0C1-4F8D-8D16-E41D3F487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" y="1985963"/>
          <a:ext cx="5467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57275" imgH="171529" progId="Equation.DSMT4">
                  <p:embed/>
                </p:oleObj>
              </mc:Choice>
              <mc:Fallback>
                <p:oleObj r:id="rId6" imgW="2057275" imgH="171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85963"/>
                        <a:ext cx="5467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>
            <a:extLst>
              <a:ext uri="{FF2B5EF4-FFF2-40B4-BE49-F238E27FC236}">
                <a16:creationId xmlns:a16="http://schemas.microsoft.com/office/drawing/2014/main" id="{84BEF101-1791-446B-948E-E145F9059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623888"/>
            <a:ext cx="1436688" cy="319087"/>
          </a:xfrm>
          <a:prstGeom prst="rightArrow">
            <a:avLst>
              <a:gd name="adj1" fmla="val 50000"/>
              <a:gd name="adj2" fmla="val 5000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" name="左箭头 2">
            <a:extLst>
              <a:ext uri="{FF2B5EF4-FFF2-40B4-BE49-F238E27FC236}">
                <a16:creationId xmlns:a16="http://schemas.microsoft.com/office/drawing/2014/main" id="{6357B79D-14CC-4453-9A5E-C9B8C12E9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1131888"/>
            <a:ext cx="1436688" cy="363537"/>
          </a:xfrm>
          <a:prstGeom prst="leftArrow">
            <a:avLst>
              <a:gd name="adj1" fmla="val 50000"/>
              <a:gd name="adj2" fmla="val 4987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2EB708A-6137-400E-ACAC-B780C122D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3" y="3411538"/>
          <a:ext cx="1685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00099" imgH="152430" progId="Equation.DSMT4">
                  <p:embed/>
                </p:oleObj>
              </mc:Choice>
              <mc:Fallback>
                <p:oleObj r:id="rId8" imgW="600099" imgH="15243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411538"/>
                        <a:ext cx="16859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17E02EF-BE51-47EC-8517-7E30849C3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2006600"/>
          <a:ext cx="460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3355" imgH="152430" progId="Equation.DSMT4">
                  <p:embed/>
                </p:oleObj>
              </mc:Choice>
              <mc:Fallback>
                <p:oleObj r:id="rId10" imgW="133355" imgH="15243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2006600"/>
                        <a:ext cx="460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1888E1A-46B4-4DD4-9361-EEE2F39DC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2614613"/>
          <a:ext cx="4845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66900" imgH="228600" progId="Equation.DSMT4">
                  <p:embed/>
                </p:oleObj>
              </mc:Choice>
              <mc:Fallback>
                <p:oleObj r:id="rId12" imgW="18669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614613"/>
                        <a:ext cx="48450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F13115-6CA4-48BE-B3B9-11429A618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4430713"/>
          <a:ext cx="43656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28736" imgH="304860" progId="Equation.DSMT4">
                  <p:embed/>
                </p:oleObj>
              </mc:Choice>
              <mc:Fallback>
                <p:oleObj r:id="rId14" imgW="1628736" imgH="3048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430713"/>
                        <a:ext cx="43656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FCC2752-4D44-4C90-9E67-44FB6EA43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1168"/>
              </p:ext>
            </p:extLst>
          </p:nvPr>
        </p:nvGraphicFramePr>
        <p:xfrm>
          <a:off x="2058988" y="3678238"/>
          <a:ext cx="46164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7680" imgH="355320" progId="Equation.DSMT4">
                  <p:embed/>
                </p:oleObj>
              </mc:Choice>
              <mc:Fallback>
                <p:oleObj name="Equation" r:id="rId16" imgW="1777680" imgH="3553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3678238"/>
                        <a:ext cx="46164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3CE5508-05ED-4B8C-8C07-87F8272A4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6143625"/>
          <a:ext cx="5467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057275" imgH="171529" progId="Equation.DSMT4">
                  <p:embed/>
                </p:oleObj>
              </mc:Choice>
              <mc:Fallback>
                <p:oleObj r:id="rId18" imgW="2057275" imgH="17152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6143625"/>
                        <a:ext cx="5467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C906914-B035-4E33-9F19-043FA7A5A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2488" y="5149850"/>
          <a:ext cx="43957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638468" imgH="304860" progId="Equation.DSMT4">
                  <p:embed/>
                </p:oleObj>
              </mc:Choice>
              <mc:Fallback>
                <p:oleObj r:id="rId20" imgW="1638468" imgH="3048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5149850"/>
                        <a:ext cx="439578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DB975387-9BBD-40EF-8BBC-5B0214270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442913"/>
          <a:ext cx="2239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63600" imgH="482600" progId="Equation.DSMT4">
                  <p:embed/>
                </p:oleObj>
              </mc:Choice>
              <mc:Fallback>
                <p:oleObj r:id="rId2" imgW="8636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42913"/>
                        <a:ext cx="22399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F2F6AC06-17A8-4533-AEE1-E7FC47C72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5363" y="549275"/>
          <a:ext cx="3490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45616" imgH="355446" progId="Equation.3">
                  <p:embed/>
                </p:oleObj>
              </mc:Choice>
              <mc:Fallback>
                <p:oleObj r:id="rId4" imgW="1345616" imgH="3554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49275"/>
                        <a:ext cx="34909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93947F2A-A15D-49DA-B093-5E329C957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5962650"/>
          <a:ext cx="5467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57275" imgH="171529" progId="Equation.DSMT4">
                  <p:embed/>
                </p:oleObj>
              </mc:Choice>
              <mc:Fallback>
                <p:oleObj r:id="rId6" imgW="2057275" imgH="171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5962650"/>
                        <a:ext cx="5467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箭头 2">
            <a:extLst>
              <a:ext uri="{FF2B5EF4-FFF2-40B4-BE49-F238E27FC236}">
                <a16:creationId xmlns:a16="http://schemas.microsoft.com/office/drawing/2014/main" id="{AB3DA664-7721-43CA-8B6A-C9097ED78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769938"/>
            <a:ext cx="1436688" cy="361950"/>
          </a:xfrm>
          <a:prstGeom prst="leftArrow">
            <a:avLst>
              <a:gd name="adj1" fmla="val 50000"/>
              <a:gd name="adj2" fmla="val 5009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4996407-A60E-479B-AE1C-99CD3CF83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352800"/>
          <a:ext cx="208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52556" imgH="152430" progId="Equation.DSMT4">
                  <p:embed/>
                </p:oleObj>
              </mc:Choice>
              <mc:Fallback>
                <p:oleObj r:id="rId8" imgW="752556" imgH="15243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2800"/>
                        <a:ext cx="2082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58DEE0D-65D4-4366-A76A-CEF8EAF81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2006600"/>
          <a:ext cx="460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3355" imgH="152430" progId="Equation.DSMT4">
                  <p:embed/>
                </p:oleObj>
              </mc:Choice>
              <mc:Fallback>
                <p:oleObj r:id="rId10" imgW="133355" imgH="15243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2006600"/>
                        <a:ext cx="460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EAC1F59-DF9E-4D46-822C-1F9C261CE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2468563"/>
          <a:ext cx="4383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87635" imgH="355292" progId="Equation.DSMT4">
                  <p:embed/>
                </p:oleObj>
              </mc:Choice>
              <mc:Fallback>
                <p:oleObj r:id="rId12" imgW="1687635" imgH="35529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468563"/>
                        <a:ext cx="43830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DE21829-E107-4EDD-9935-52AA88098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2363" y="3927475"/>
          <a:ext cx="3033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67387" imgH="203024" progId="Equation.DSMT4">
                  <p:embed/>
                </p:oleObj>
              </mc:Choice>
              <mc:Fallback>
                <p:oleObj r:id="rId14" imgW="1167387" imgH="203024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927475"/>
                        <a:ext cx="30337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C9AEFA1-3BBE-4838-B5EF-BA0BD13EE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93900"/>
          <a:ext cx="5467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057275" imgH="171529" progId="Equation.DSMT4">
                  <p:embed/>
                </p:oleObj>
              </mc:Choice>
              <mc:Fallback>
                <p:oleObj r:id="rId16" imgW="2057275" imgH="17152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93900"/>
                        <a:ext cx="5467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BA3C52C-A2F2-446D-95CB-335119C69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4918075"/>
          <a:ext cx="40989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523854" imgH="304860" progId="Equation.DSMT4">
                  <p:embed/>
                </p:oleObj>
              </mc:Choice>
              <mc:Fallback>
                <p:oleObj r:id="rId18" imgW="1523854" imgH="3048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918075"/>
                        <a:ext cx="40989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1E02BDB-6D9D-4583-810C-3A317F0E5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4665663"/>
          <a:ext cx="5286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52458" imgH="142700" progId="Equation.DSMT4">
                  <p:embed/>
                </p:oleObj>
              </mc:Choice>
              <mc:Fallback>
                <p:oleObj r:id="rId20" imgW="152458" imgH="142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665663"/>
                        <a:ext cx="5286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4C2F393-18B8-4134-9C00-DFEA1892F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5065713"/>
          <a:ext cx="858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85813" imgH="180898" progId="Equation.DSMT4">
                  <p:embed/>
                </p:oleObj>
              </mc:Choice>
              <mc:Fallback>
                <p:oleObj r:id="rId22" imgW="285813" imgH="180898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065713"/>
                        <a:ext cx="858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9B13154-3CC1-4681-9E63-D0678CD96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1812925"/>
            <a:ext cx="728662" cy="51911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194" name="Text Box 2">
            <a:extLst>
              <a:ext uri="{FF2B5EF4-FFF2-40B4-BE49-F238E27FC236}">
                <a16:creationId xmlns:a16="http://schemas.microsoft.com/office/drawing/2014/main" id="{18A0F3B1-0CBA-46F7-9C12-BDEB76911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4841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3. 初值问题</a:t>
            </a:r>
            <a:endParaRPr lang="zh-CN" altLang="zh-CN" sz="2800" b="1"/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7B9E3E29-604D-42AB-9A45-A75443966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1812925"/>
            <a:ext cx="5678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</a:rPr>
              <a:t>局部有唯一解的</a:t>
            </a:r>
            <a:r>
              <a:rPr lang="zh-CN" altLang="zh-CN" sz="2800" b="1" dirty="0">
                <a:solidFill>
                  <a:srgbClr val="FF0000"/>
                </a:solidFill>
              </a:rPr>
              <a:t>充分</a:t>
            </a:r>
            <a:r>
              <a:rPr lang="zh-CN" altLang="zh-CN" sz="2800" b="1" dirty="0">
                <a:solidFill>
                  <a:srgbClr val="0000FF"/>
                </a:solidFill>
              </a:rPr>
              <a:t>条件：</a:t>
            </a:r>
            <a:endParaRPr lang="zh-CN" altLang="zh-CN" sz="2800" b="1" dirty="0"/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0D28873C-9076-44A6-A543-647ABC063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3" y="2586038"/>
            <a:ext cx="7262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6600FF"/>
                </a:solidFill>
              </a:rPr>
              <a:t>定理：</a:t>
            </a:r>
            <a:r>
              <a:rPr lang="zh-CN" altLang="zh-CN" sz="2800" b="1" dirty="0">
                <a:solidFill>
                  <a:srgbClr val="003366"/>
                </a:solidFill>
              </a:rPr>
              <a:t>设初值问题中的函数 </a:t>
            </a:r>
            <a:r>
              <a:rPr lang="zh-CN" altLang="zh-CN" sz="2800" b="1" i="1" dirty="0">
                <a:solidFill>
                  <a:srgbClr val="003366"/>
                </a:solidFill>
              </a:rPr>
              <a:t>f</a:t>
            </a:r>
            <a:r>
              <a:rPr lang="zh-CN" altLang="zh-CN" sz="2800" b="1" dirty="0">
                <a:solidFill>
                  <a:srgbClr val="003366"/>
                </a:solidFill>
              </a:rPr>
              <a:t>(</a:t>
            </a:r>
            <a:r>
              <a:rPr lang="zh-CN" altLang="zh-CN" sz="2800" b="1" i="1" dirty="0">
                <a:solidFill>
                  <a:srgbClr val="003366"/>
                </a:solidFill>
              </a:rPr>
              <a:t>x,y</a:t>
            </a:r>
            <a:r>
              <a:rPr lang="zh-CN" altLang="zh-CN" sz="2800" b="1" dirty="0">
                <a:solidFill>
                  <a:srgbClr val="003366"/>
                </a:solidFill>
              </a:rPr>
              <a:t>)</a:t>
            </a:r>
            <a:r>
              <a:rPr lang="zh-CN" altLang="zh-CN" sz="2800" b="1" i="1" dirty="0">
                <a:solidFill>
                  <a:srgbClr val="003366"/>
                </a:solidFill>
              </a:rPr>
              <a:t> </a:t>
            </a:r>
            <a:r>
              <a:rPr lang="zh-CN" altLang="zh-CN" sz="2800" b="1" dirty="0">
                <a:solidFill>
                  <a:srgbClr val="003366"/>
                </a:solidFill>
              </a:rPr>
              <a:t>在闭矩形域</a:t>
            </a: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B44E1D1F-D5FE-408B-A664-46795484E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530225"/>
          <a:ext cx="2239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63600" imgH="482600" progId="Equation.3">
                  <p:embed/>
                </p:oleObj>
              </mc:Choice>
              <mc:Fallback>
                <p:oleObj r:id="rId2" imgW="8636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530225"/>
                        <a:ext cx="22399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B4702B0A-B081-4DEF-80DA-997BC281D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3198813"/>
          <a:ext cx="56324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2643" imgH="228699" progId="Equation.DSMT4">
                  <p:embed/>
                </p:oleObj>
              </mc:Choice>
              <mc:Fallback>
                <p:oleObj name="Equation" r:id="rId4" imgW="2172643" imgH="22869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198813"/>
                        <a:ext cx="56324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4EB27439-3106-4FF5-8D83-125B2DCBB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5026025"/>
          <a:ext cx="27336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53643" imgH="431613" progId="Equation.DSMT4">
                  <p:embed/>
                </p:oleObj>
              </mc:Choice>
              <mc:Fallback>
                <p:oleObj r:id="rId6" imgW="1053643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026025"/>
                        <a:ext cx="27336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20ADAD5C-13AF-4566-9C2C-D29859582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3688" y="601663"/>
          <a:ext cx="3490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45616" imgH="355446" progId="Equation.3">
                  <p:embed/>
                </p:oleObj>
              </mc:Choice>
              <mc:Fallback>
                <p:oleObj r:id="rId8" imgW="1345616" imgH="3554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601663"/>
                        <a:ext cx="34909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>
            <a:extLst>
              <a:ext uri="{FF2B5EF4-FFF2-40B4-BE49-F238E27FC236}">
                <a16:creationId xmlns:a16="http://schemas.microsoft.com/office/drawing/2014/main" id="{4A47F3CF-007B-4EE4-BAC8-2CF2C1740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5" y="795338"/>
            <a:ext cx="598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</a:rPr>
              <a:t>或</a:t>
            </a:r>
            <a:endParaRPr lang="zh-CN" altLang="zh-CN" sz="2800" b="1" dirty="0"/>
          </a:p>
        </p:txBody>
      </p:sp>
      <p:grpSp>
        <p:nvGrpSpPr>
          <p:cNvPr id="2" name="组合 3">
            <a:extLst>
              <a:ext uri="{FF2B5EF4-FFF2-40B4-BE49-F238E27FC236}">
                <a16:creationId xmlns:a16="http://schemas.microsoft.com/office/drawing/2014/main" id="{2763A11C-24A6-46AC-A385-31AC02606B3E}"/>
              </a:ext>
            </a:extLst>
          </p:cNvPr>
          <p:cNvGrpSpPr>
            <a:grpSpLocks/>
          </p:cNvGrpSpPr>
          <p:nvPr/>
        </p:nvGrpSpPr>
        <p:grpSpPr bwMode="auto">
          <a:xfrm>
            <a:off x="741363" y="3937000"/>
            <a:ext cx="7366000" cy="1384300"/>
            <a:chOff x="741363" y="3937000"/>
            <a:chExt cx="7366000" cy="1384995"/>
          </a:xfrm>
        </p:grpSpPr>
        <p:sp>
          <p:nvSpPr>
            <p:cNvPr id="8205" name="Text Box 7">
              <a:extLst>
                <a:ext uri="{FF2B5EF4-FFF2-40B4-BE49-F238E27FC236}">
                  <a16:creationId xmlns:a16="http://schemas.microsoft.com/office/drawing/2014/main" id="{258937AE-C4D3-4B73-8823-F0EED9C56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363" y="3937000"/>
              <a:ext cx="7366000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 dirty="0">
                  <a:solidFill>
                    <a:srgbClr val="003366"/>
                  </a:solidFill>
                </a:rPr>
                <a:t>上连续，且对 </a:t>
              </a:r>
              <a:r>
                <a:rPr lang="zh-CN" altLang="zh-CN" sz="2800" b="1" i="1" dirty="0">
                  <a:solidFill>
                    <a:srgbClr val="003366"/>
                  </a:solidFill>
                </a:rPr>
                <a:t>y </a:t>
              </a:r>
              <a:r>
                <a:rPr lang="zh-CN" altLang="zh-CN" sz="2800" b="1" dirty="0">
                  <a:solidFill>
                    <a:srgbClr val="003366"/>
                  </a:solidFill>
                </a:rPr>
                <a:t>满足李氏条件，则初值问题在区间</a:t>
              </a:r>
              <a:r>
                <a:rPr lang="en-US" altLang="zh-CN" sz="2800" b="1" dirty="0">
                  <a:solidFill>
                    <a:srgbClr val="003366"/>
                  </a:solidFill>
                </a:rPr>
                <a:t>                          </a:t>
              </a:r>
              <a:r>
                <a:rPr lang="zh-CN" altLang="zh-CN" sz="2800" b="1" dirty="0">
                  <a:solidFill>
                    <a:srgbClr val="003366"/>
                  </a:solidFill>
                </a:rPr>
                <a:t> 上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有</a:t>
              </a:r>
              <a:r>
                <a:rPr lang="zh-CN" altLang="zh-CN" sz="2800" b="1" dirty="0">
                  <a:solidFill>
                    <a:srgbClr val="33CC33"/>
                  </a:solidFill>
                </a:rPr>
                <a:t>且只有</a:t>
              </a:r>
              <a:r>
                <a:rPr lang="zh-CN" altLang="zh-CN" sz="2800" b="1" dirty="0">
                  <a:solidFill>
                    <a:srgbClr val="003366"/>
                  </a:solidFill>
                </a:rPr>
                <a:t>一个解，其中常数</a:t>
              </a:r>
            </a:p>
          </p:txBody>
        </p:sp>
        <p:graphicFrame>
          <p:nvGraphicFramePr>
            <p:cNvPr id="8206" name="对象 1">
              <a:extLst>
                <a:ext uri="{FF2B5EF4-FFF2-40B4-BE49-F238E27FC236}">
                  <a16:creationId xmlns:a16="http://schemas.microsoft.com/office/drawing/2014/main" id="{DB16903A-9E7A-476E-B3D2-D0A18DD319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8364" y="4332634"/>
            <a:ext cx="231457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38336" imgH="209726" progId="Equation.DSMT4">
                    <p:embed/>
                  </p:oleObj>
                </mc:Choice>
                <mc:Fallback>
                  <p:oleObj name="Equation" r:id="rId10" imgW="838336" imgH="209726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364" y="4332634"/>
                          <a:ext cx="2314575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225B5D5-397E-4F16-80F8-7800C3670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6138" y="6007100"/>
          <a:ext cx="5106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66793" imgH="253780" progId="Equation.DSMT4">
                  <p:embed/>
                </p:oleObj>
              </mc:Choice>
              <mc:Fallback>
                <p:oleObj r:id="rId12" imgW="1966793" imgH="2537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6007100"/>
                        <a:ext cx="51069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194" grpId="0"/>
      <p:bldP spid="8195" grpId="0"/>
      <p:bldP spid="8196" grpId="0"/>
      <p:bldP spid="82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83" name="Object 67">
            <a:extLst>
              <a:ext uri="{FF2B5EF4-FFF2-40B4-BE49-F238E27FC236}">
                <a16:creationId xmlns:a16="http://schemas.microsoft.com/office/drawing/2014/main" id="{798E35B4-75FB-4982-8EB8-2EBD5A17D9A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249363"/>
          <a:ext cx="205105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800" imgH="482600" progId="Equation.DSMT4">
                  <p:embed/>
                </p:oleObj>
              </mc:Choice>
              <mc:Fallback>
                <p:oleObj r:id="rId2" imgW="812800" imgH="482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249363"/>
                        <a:ext cx="205105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B98B6CE-D7AD-44D6-98E3-DE0038B8F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1555750"/>
          <a:ext cx="21145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37110" imgH="215619" progId="Equation.DSMT4">
                  <p:embed/>
                </p:oleObj>
              </mc:Choice>
              <mc:Fallback>
                <p:oleObj r:id="rId4" imgW="837110" imgH="21561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555750"/>
                        <a:ext cx="21145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39C0116-192B-412A-AA23-21BC52F33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1654175"/>
          <a:ext cx="40401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98812" imgH="203024" progId="Equation.DSMT4">
                  <p:embed/>
                </p:oleObj>
              </mc:Choice>
              <mc:Fallback>
                <p:oleObj name="Equation" r:id="rId6" imgW="1598812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654175"/>
                        <a:ext cx="40401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75329A8-E916-4443-BD20-9385EDB1B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6538" y="27717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99587" imgH="215619" progId="Equation.DSMT4">
                  <p:embed/>
                </p:oleObj>
              </mc:Choice>
              <mc:Fallback>
                <p:oleObj r:id="rId8" imgW="1699587" imgH="21561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7717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Line 5">
            <a:extLst>
              <a:ext uri="{FF2B5EF4-FFF2-40B4-BE49-F238E27FC236}">
                <a16:creationId xmlns:a16="http://schemas.microsoft.com/office/drawing/2014/main" id="{A3CB4D51-3673-4DED-88D7-37AB08B42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" name="Line 6">
            <a:extLst>
              <a:ext uri="{FF2B5EF4-FFF2-40B4-BE49-F238E27FC236}">
                <a16:creationId xmlns:a16="http://schemas.microsoft.com/office/drawing/2014/main" id="{DB0342C1-0414-4529-AE9D-7784770788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" name="未知">
            <a:extLst>
              <a:ext uri="{FF2B5EF4-FFF2-40B4-BE49-F238E27FC236}">
                <a16:creationId xmlns:a16="http://schemas.microsoft.com/office/drawing/2014/main" id="{6146F5BD-F719-42E2-BF6E-0CDD7AA39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7475" y="3903663"/>
            <a:ext cx="2065331" cy="822326"/>
          </a:xfrm>
          <a:custGeom>
            <a:avLst/>
            <a:gdLst>
              <a:gd name="T0" fmla="*/ 0 w 1208"/>
              <a:gd name="T1" fmla="*/ 2147483647 h 1887"/>
              <a:gd name="T2" fmla="*/ 2147483647 w 1208"/>
              <a:gd name="T3" fmla="*/ 2147483647 h 1887"/>
              <a:gd name="T4" fmla="*/ 2147483647 w 1208"/>
              <a:gd name="T5" fmla="*/ 2147483647 h 1887"/>
              <a:gd name="T6" fmla="*/ 2147483647 w 1208"/>
              <a:gd name="T7" fmla="*/ 2147483647 h 1887"/>
              <a:gd name="T8" fmla="*/ 2147483647 w 1208"/>
              <a:gd name="T9" fmla="*/ 2147483647 h 1887"/>
              <a:gd name="T10" fmla="*/ 2147483647 w 1208"/>
              <a:gd name="T11" fmla="*/ 2147483647 h 1887"/>
              <a:gd name="T12" fmla="*/ 2147483647 w 1208"/>
              <a:gd name="T13" fmla="*/ 0 h 18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8"/>
              <a:gd name="T22" fmla="*/ 0 h 1887"/>
              <a:gd name="T23" fmla="*/ 1208 w 1208"/>
              <a:gd name="T24" fmla="*/ 1887 h 18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8" h="1887">
                <a:moveTo>
                  <a:pt x="0" y="1887"/>
                </a:moveTo>
                <a:cubicBezTo>
                  <a:pt x="18" y="1717"/>
                  <a:pt x="36" y="1547"/>
                  <a:pt x="97" y="1429"/>
                </a:cubicBezTo>
                <a:cubicBezTo>
                  <a:pt x="158" y="1311"/>
                  <a:pt x="255" y="1251"/>
                  <a:pt x="368" y="1179"/>
                </a:cubicBezTo>
                <a:cubicBezTo>
                  <a:pt x="481" y="1107"/>
                  <a:pt x="667" y="1094"/>
                  <a:pt x="777" y="999"/>
                </a:cubicBezTo>
                <a:cubicBezTo>
                  <a:pt x="887" y="904"/>
                  <a:pt x="967" y="721"/>
                  <a:pt x="1027" y="610"/>
                </a:cubicBezTo>
                <a:cubicBezTo>
                  <a:pt x="1087" y="499"/>
                  <a:pt x="1108" y="435"/>
                  <a:pt x="1138" y="333"/>
                </a:cubicBezTo>
                <a:cubicBezTo>
                  <a:pt x="1168" y="231"/>
                  <a:pt x="1196" y="55"/>
                  <a:pt x="120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组合 7">
            <a:extLst>
              <a:ext uri="{FF2B5EF4-FFF2-40B4-BE49-F238E27FC236}">
                <a16:creationId xmlns:a16="http://schemas.microsoft.com/office/drawing/2014/main" id="{EB7FCEA0-322B-47E0-877F-CA73317CC074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3743325"/>
            <a:ext cx="2070100" cy="1173163"/>
            <a:chOff x="1387475" y="3742859"/>
            <a:chExt cx="2070101" cy="1173162"/>
          </a:xfrm>
        </p:grpSpPr>
        <p:sp>
          <p:nvSpPr>
            <p:cNvPr id="9246" name="Line 8">
              <a:extLst>
                <a:ext uri="{FF2B5EF4-FFF2-40B4-BE49-F238E27FC236}">
                  <a16:creationId xmlns:a16="http://schemas.microsoft.com/office/drawing/2014/main" id="{825822E2-52B6-45B5-924C-684D5B47B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351" y="4916021"/>
              <a:ext cx="2049463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" name="Line 9">
              <a:extLst>
                <a:ext uri="{FF2B5EF4-FFF2-40B4-BE49-F238E27FC236}">
                  <a16:creationId xmlns:a16="http://schemas.microsoft.com/office/drawing/2014/main" id="{C566AF95-D39C-45A2-AEEF-1E367B9988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475" y="3742859"/>
              <a:ext cx="2070101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Line 10">
              <a:extLst>
                <a:ext uri="{FF2B5EF4-FFF2-40B4-BE49-F238E27FC236}">
                  <a16:creationId xmlns:a16="http://schemas.microsoft.com/office/drawing/2014/main" id="{8896D7A2-E98E-4E9F-8672-805090AEF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239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" name="Line 11">
              <a:extLst>
                <a:ext uri="{FF2B5EF4-FFF2-40B4-BE49-F238E27FC236}">
                  <a16:creationId xmlns:a16="http://schemas.microsoft.com/office/drawing/2014/main" id="{E4687733-C166-4206-8A20-71C160DCD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3289" y="3742859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" name="Line 12">
            <a:extLst>
              <a:ext uri="{FF2B5EF4-FFF2-40B4-BE49-F238E27FC236}">
                <a16:creationId xmlns:a16="http://schemas.microsoft.com/office/drawing/2014/main" id="{3F7FD20B-7769-480D-A85D-A82B0D9790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14">
            <a:extLst>
              <a:ext uri="{FF2B5EF4-FFF2-40B4-BE49-F238E27FC236}">
                <a16:creationId xmlns:a16="http://schemas.microsoft.com/office/drawing/2014/main" id="{5C510A65-D187-44CE-9D67-F5A2E3607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" name="Line 16">
            <a:extLst>
              <a:ext uri="{FF2B5EF4-FFF2-40B4-BE49-F238E27FC236}">
                <a16:creationId xmlns:a16="http://schemas.microsoft.com/office/drawing/2014/main" id="{E7DD186F-BB35-46A5-B344-DF7E72D31C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" name="Line 17">
            <a:extLst>
              <a:ext uri="{FF2B5EF4-FFF2-40B4-BE49-F238E27FC236}">
                <a16:creationId xmlns:a16="http://schemas.microsoft.com/office/drawing/2014/main" id="{00037BFB-DC1B-4FD1-A144-61C228C75F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" name="Oval 18">
            <a:extLst>
              <a:ext uri="{FF2B5EF4-FFF2-40B4-BE49-F238E27FC236}">
                <a16:creationId xmlns:a16="http://schemas.microsoft.com/office/drawing/2014/main" id="{ECF96197-EA7C-4B2F-B17A-A5AE457AE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588" y="4318000"/>
            <a:ext cx="122237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1" name="Text Box 19">
            <a:extLst>
              <a:ext uri="{FF2B5EF4-FFF2-40B4-BE49-F238E27FC236}">
                <a16:creationId xmlns:a16="http://schemas.microsoft.com/office/drawing/2014/main" id="{7AB91800-5E1E-45B8-ADF1-036DC8698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82" name="Text Box 20">
            <a:extLst>
              <a:ext uri="{FF2B5EF4-FFF2-40B4-BE49-F238E27FC236}">
                <a16:creationId xmlns:a16="http://schemas.microsoft.com/office/drawing/2014/main" id="{246532A0-DE23-4526-982E-4E9479F1D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83" name="Text Box 21">
            <a:extLst>
              <a:ext uri="{FF2B5EF4-FFF2-40B4-BE49-F238E27FC236}">
                <a16:creationId xmlns:a16="http://schemas.microsoft.com/office/drawing/2014/main" id="{9DB62DE3-9F68-4C18-85BA-3D1F7F5D6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84" name="Object 22">
            <a:extLst>
              <a:ext uri="{FF2B5EF4-FFF2-40B4-BE49-F238E27FC236}">
                <a16:creationId xmlns:a16="http://schemas.microsoft.com/office/drawing/2014/main" id="{6AC6AF7E-5225-4120-A3FB-7873327FF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93871" imgH="228699" progId="Equation.3">
                  <p:embed/>
                </p:oleObj>
              </mc:Choice>
              <mc:Fallback>
                <p:oleObj r:id="rId10" imgW="393871" imgH="2286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4">
            <a:extLst>
              <a:ext uri="{FF2B5EF4-FFF2-40B4-BE49-F238E27FC236}">
                <a16:creationId xmlns:a16="http://schemas.microsoft.com/office/drawing/2014/main" id="{82C39543-FC8F-4A6B-80A8-DCE6BAAD2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9131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82810" imgH="228699" progId="Equation.3">
                  <p:embed/>
                </p:oleObj>
              </mc:Choice>
              <mc:Fallback>
                <p:oleObj r:id="rId12" imgW="482810" imgH="22869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131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26">
            <a:extLst>
              <a:ext uri="{FF2B5EF4-FFF2-40B4-BE49-F238E27FC236}">
                <a16:creationId xmlns:a16="http://schemas.microsoft.com/office/drawing/2014/main" id="{F108E3FA-7F9B-40BB-9F24-DB6433636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93871" imgH="228699" progId="Equation.3">
                  <p:embed/>
                </p:oleObj>
              </mc:Choice>
              <mc:Fallback>
                <p:oleObj r:id="rId14" imgW="393871" imgH="22869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7">
            <a:extLst>
              <a:ext uri="{FF2B5EF4-FFF2-40B4-BE49-F238E27FC236}">
                <a16:creationId xmlns:a16="http://schemas.microsoft.com/office/drawing/2014/main" id="{CEAFBBBD-18BA-47DD-B36A-33EEF69D9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93871" imgH="228699" progId="Equation.3">
                  <p:embed/>
                </p:oleObj>
              </mc:Choice>
              <mc:Fallback>
                <p:oleObj r:id="rId16" imgW="393871" imgH="228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8">
            <a:extLst>
              <a:ext uri="{FF2B5EF4-FFF2-40B4-BE49-F238E27FC236}">
                <a16:creationId xmlns:a16="http://schemas.microsoft.com/office/drawing/2014/main" id="{AE00893F-F69A-4532-9EE5-AA2D93525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06400" imgH="228600" progId="Equation.3">
                  <p:embed/>
                </p:oleObj>
              </mc:Choice>
              <mc:Fallback>
                <p:oleObj r:id="rId18" imgW="406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Line 29">
            <a:extLst>
              <a:ext uri="{FF2B5EF4-FFF2-40B4-BE49-F238E27FC236}">
                <a16:creationId xmlns:a16="http://schemas.microsoft.com/office/drawing/2014/main" id="{EFEDB6E7-D366-4AC8-B0A3-54D1EFC79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" name="Line 30">
            <a:extLst>
              <a:ext uri="{FF2B5EF4-FFF2-40B4-BE49-F238E27FC236}">
                <a16:creationId xmlns:a16="http://schemas.microsoft.com/office/drawing/2014/main" id="{F661C38A-0F28-473F-B408-91ED652F5D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75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B94CA42-DAA5-4A7D-A1CD-837188727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62741"/>
              </p:ext>
            </p:extLst>
          </p:nvPr>
        </p:nvGraphicFramePr>
        <p:xfrm>
          <a:off x="4167982" y="3846054"/>
          <a:ext cx="40497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60069" imgH="215619" progId="Equation.DSMT4">
                  <p:embed/>
                </p:oleObj>
              </mc:Choice>
              <mc:Fallback>
                <p:oleObj name="Equation" r:id="rId20" imgW="1560069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82" y="3846054"/>
                        <a:ext cx="40497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TextBox 7">
            <a:extLst>
              <a:ext uri="{FF2B5EF4-FFF2-40B4-BE49-F238E27FC236}">
                <a16:creationId xmlns:a16="http://schemas.microsoft.com/office/drawing/2014/main" id="{56C17BFF-4B8A-43ED-A820-FDA1C35B2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763" y="200025"/>
            <a:ext cx="391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几何直觉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3919DA7-5E12-4E25-A1C3-D7C2830BE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8659"/>
              </p:ext>
            </p:extLst>
          </p:nvPr>
        </p:nvGraphicFramePr>
        <p:xfrm>
          <a:off x="5519738" y="4617244"/>
          <a:ext cx="21161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68200" imgH="939600" progId="Equation.DSMT4">
                  <p:embed/>
                </p:oleObj>
              </mc:Choice>
              <mc:Fallback>
                <p:oleObj name="Equation" r:id="rId22" imgW="1168200" imgH="939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617244"/>
                        <a:ext cx="211613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未知">
            <a:extLst>
              <a:ext uri="{FF2B5EF4-FFF2-40B4-BE49-F238E27FC236}">
                <a16:creationId xmlns:a16="http://schemas.microsoft.com/office/drawing/2014/main" id="{3F2A6E6B-1F4B-43D7-A9A2-52E4A02F7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662" y="3760787"/>
            <a:ext cx="1563687" cy="1158874"/>
          </a:xfrm>
          <a:custGeom>
            <a:avLst/>
            <a:gdLst>
              <a:gd name="T0" fmla="*/ 0 w 1208"/>
              <a:gd name="T1" fmla="*/ 2147483647 h 1887"/>
              <a:gd name="T2" fmla="*/ 2147483647 w 1208"/>
              <a:gd name="T3" fmla="*/ 2147483647 h 1887"/>
              <a:gd name="T4" fmla="*/ 2147483647 w 1208"/>
              <a:gd name="T5" fmla="*/ 2147483647 h 1887"/>
              <a:gd name="T6" fmla="*/ 2147483647 w 1208"/>
              <a:gd name="T7" fmla="*/ 2147483647 h 1887"/>
              <a:gd name="T8" fmla="*/ 2147483647 w 1208"/>
              <a:gd name="T9" fmla="*/ 2147483647 h 1887"/>
              <a:gd name="T10" fmla="*/ 2147483647 w 1208"/>
              <a:gd name="T11" fmla="*/ 2147483647 h 1887"/>
              <a:gd name="T12" fmla="*/ 2147483647 w 1208"/>
              <a:gd name="T13" fmla="*/ 0 h 18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8"/>
              <a:gd name="T22" fmla="*/ 0 h 1887"/>
              <a:gd name="T23" fmla="*/ 1208 w 1208"/>
              <a:gd name="T24" fmla="*/ 1887 h 18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8" h="1887">
                <a:moveTo>
                  <a:pt x="0" y="1887"/>
                </a:moveTo>
                <a:cubicBezTo>
                  <a:pt x="18" y="1717"/>
                  <a:pt x="36" y="1547"/>
                  <a:pt x="97" y="1429"/>
                </a:cubicBezTo>
                <a:cubicBezTo>
                  <a:pt x="158" y="1311"/>
                  <a:pt x="255" y="1251"/>
                  <a:pt x="368" y="1179"/>
                </a:cubicBezTo>
                <a:cubicBezTo>
                  <a:pt x="481" y="1107"/>
                  <a:pt x="667" y="1094"/>
                  <a:pt x="777" y="999"/>
                </a:cubicBezTo>
                <a:cubicBezTo>
                  <a:pt x="887" y="904"/>
                  <a:pt x="967" y="721"/>
                  <a:pt x="1027" y="610"/>
                </a:cubicBezTo>
                <a:cubicBezTo>
                  <a:pt x="1087" y="499"/>
                  <a:pt x="1108" y="435"/>
                  <a:pt x="1138" y="333"/>
                </a:cubicBezTo>
                <a:cubicBezTo>
                  <a:pt x="1168" y="231"/>
                  <a:pt x="1196" y="55"/>
                  <a:pt x="120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3">
            <a:extLst>
              <a:ext uri="{FF2B5EF4-FFF2-40B4-BE49-F238E27FC236}">
                <a16:creationId xmlns:a16="http://schemas.microsoft.com/office/drawing/2014/main" id="{52E5EF62-9987-4568-989B-8BCBFB638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2555" y="491172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5">
            <a:extLst>
              <a:ext uri="{FF2B5EF4-FFF2-40B4-BE49-F238E27FC236}">
                <a16:creationId xmlns:a16="http://schemas.microsoft.com/office/drawing/2014/main" id="{5B93C453-88E4-4EFB-955D-5B6CB53950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7667" y="3760788"/>
            <a:ext cx="11113" cy="210502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Object 23">
            <a:extLst>
              <a:ext uri="{FF2B5EF4-FFF2-40B4-BE49-F238E27FC236}">
                <a16:creationId xmlns:a16="http://schemas.microsoft.com/office/drawing/2014/main" id="{3C1F2E32-1A2C-4851-BC02-C520A6C2C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123581"/>
              </p:ext>
            </p:extLst>
          </p:nvPr>
        </p:nvGraphicFramePr>
        <p:xfrm>
          <a:off x="1436355" y="5889625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52466" imgH="215994" progId="Equation.3">
                  <p:embed/>
                </p:oleObj>
              </mc:Choice>
              <mc:Fallback>
                <p:oleObj r:id="rId24" imgW="152466" imgH="215994" progId="Equation.3">
                  <p:embed/>
                  <p:pic>
                    <p:nvPicPr>
                      <p:cNvPr id="85" name="Object 23">
                        <a:extLst>
                          <a:ext uri="{FF2B5EF4-FFF2-40B4-BE49-F238E27FC236}">
                            <a16:creationId xmlns:a16="http://schemas.microsoft.com/office/drawing/2014/main" id="{EE46A962-652D-444A-B4F3-CB683BA07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355" y="5889625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5">
            <a:extLst>
              <a:ext uri="{FF2B5EF4-FFF2-40B4-BE49-F238E27FC236}">
                <a16:creationId xmlns:a16="http://schemas.microsoft.com/office/drawing/2014/main" id="{70E0E80F-CA2F-45E6-A1C5-616066F81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51975"/>
              </p:ext>
            </p:extLst>
          </p:nvPr>
        </p:nvGraphicFramePr>
        <p:xfrm>
          <a:off x="2819067" y="5861050"/>
          <a:ext cx="330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65172" imgH="215994" progId="Equation.3">
                  <p:embed/>
                </p:oleObj>
              </mc:Choice>
              <mc:Fallback>
                <p:oleObj r:id="rId26" imgW="165172" imgH="215994" progId="Equation.3">
                  <p:embed/>
                  <p:pic>
                    <p:nvPicPr>
                      <p:cNvPr id="87" name="Object 25">
                        <a:extLst>
                          <a:ext uri="{FF2B5EF4-FFF2-40B4-BE49-F238E27FC236}">
                            <a16:creationId xmlns:a16="http://schemas.microsoft.com/office/drawing/2014/main" id="{2E3E3B27-05FC-4082-8182-4EF90D2A7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067" y="5861050"/>
                        <a:ext cx="3302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4" grpId="0" animBg="1"/>
      <p:bldP spid="81" grpId="0"/>
      <p:bldP spid="82" grpId="0"/>
      <p:bldP spid="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67">
            <a:extLst>
              <a:ext uri="{FF2B5EF4-FFF2-40B4-BE49-F238E27FC236}">
                <a16:creationId xmlns:a16="http://schemas.microsoft.com/office/drawing/2014/main" id="{821DED7E-5BF8-43E8-AC41-BCA0B6DE823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77800"/>
          <a:ext cx="2051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800" imgH="482600" progId="Equation.DSMT4">
                  <p:embed/>
                </p:oleObj>
              </mc:Choice>
              <mc:Fallback>
                <p:oleObj r:id="rId2" imgW="812800" imgH="482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77800"/>
                        <a:ext cx="2051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对象 2">
            <a:extLst>
              <a:ext uri="{FF2B5EF4-FFF2-40B4-BE49-F238E27FC236}">
                <a16:creationId xmlns:a16="http://schemas.microsoft.com/office/drawing/2014/main" id="{7AD23659-BF88-4765-9792-4081D7130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484188"/>
          <a:ext cx="211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37110" imgH="215619" progId="Equation.DSMT4">
                  <p:embed/>
                </p:oleObj>
              </mc:Choice>
              <mc:Fallback>
                <p:oleObj r:id="rId4" imgW="837110" imgH="21561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4188"/>
                        <a:ext cx="2114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3">
            <a:extLst>
              <a:ext uri="{FF2B5EF4-FFF2-40B4-BE49-F238E27FC236}">
                <a16:creationId xmlns:a16="http://schemas.microsoft.com/office/drawing/2014/main" id="{CFA9FF54-4175-4D60-81BF-EC3A12454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582613"/>
          <a:ext cx="4040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98812" imgH="203024" progId="Equation.DSMT4">
                  <p:embed/>
                </p:oleObj>
              </mc:Choice>
              <mc:Fallback>
                <p:oleObj r:id="rId6" imgW="1598812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82613"/>
                        <a:ext cx="40401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4">
            <a:extLst>
              <a:ext uri="{FF2B5EF4-FFF2-40B4-BE49-F238E27FC236}">
                <a16:creationId xmlns:a16="http://schemas.microsoft.com/office/drawing/2014/main" id="{950315BF-9711-45ED-A5DE-980CF42F7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13366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99587" imgH="215619" progId="Equation.DSMT4">
                  <p:embed/>
                </p:oleObj>
              </mc:Choice>
              <mc:Fallback>
                <p:oleObj r:id="rId8" imgW="1699587" imgH="21561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3366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5">
            <a:extLst>
              <a:ext uri="{FF2B5EF4-FFF2-40B4-BE49-F238E27FC236}">
                <a16:creationId xmlns:a16="http://schemas.microsoft.com/office/drawing/2014/main" id="{A5357282-F9D9-4B7E-BD84-43193D493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2044700"/>
          <a:ext cx="513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79482" imgH="253780" progId="Equation.DSMT4">
                  <p:embed/>
                </p:oleObj>
              </mc:Choice>
              <mc:Fallback>
                <p:oleObj r:id="rId10" imgW="1979482" imgH="2537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044700"/>
                        <a:ext cx="5138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6">
            <a:extLst>
              <a:ext uri="{FF2B5EF4-FFF2-40B4-BE49-F238E27FC236}">
                <a16:creationId xmlns:a16="http://schemas.microsoft.com/office/drawing/2014/main" id="{0B64A55C-A8B4-4873-AB1C-F4180232C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2052638"/>
          <a:ext cx="247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51674" imgH="203024" progId="Equation.DSMT4">
                  <p:embed/>
                </p:oleObj>
              </mc:Choice>
              <mc:Fallback>
                <p:oleObj r:id="rId12" imgW="951674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052638"/>
                        <a:ext cx="247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Line 5">
            <a:extLst>
              <a:ext uri="{FF2B5EF4-FFF2-40B4-BE49-F238E27FC236}">
                <a16:creationId xmlns:a16="http://schemas.microsoft.com/office/drawing/2014/main" id="{6BF8681C-C684-4C3D-9B82-DE5D7C6F64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" name="Line 6">
            <a:extLst>
              <a:ext uri="{FF2B5EF4-FFF2-40B4-BE49-F238E27FC236}">
                <a16:creationId xmlns:a16="http://schemas.microsoft.com/office/drawing/2014/main" id="{4F8E9695-7C55-4718-8B22-DFB592E191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" name="未知">
            <a:extLst>
              <a:ext uri="{FF2B5EF4-FFF2-40B4-BE49-F238E27FC236}">
                <a16:creationId xmlns:a16="http://schemas.microsoft.com/office/drawing/2014/main" id="{51914C2C-E8F1-4BEC-A77C-398B932B2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3302000"/>
            <a:ext cx="3154362" cy="1908175"/>
          </a:xfrm>
          <a:custGeom>
            <a:avLst/>
            <a:gdLst>
              <a:gd name="T0" fmla="*/ 0 w 1208"/>
              <a:gd name="T1" fmla="*/ 2147483647 h 1887"/>
              <a:gd name="T2" fmla="*/ 2147483647 w 1208"/>
              <a:gd name="T3" fmla="*/ 2147483647 h 1887"/>
              <a:gd name="T4" fmla="*/ 2147483647 w 1208"/>
              <a:gd name="T5" fmla="*/ 2147483647 h 1887"/>
              <a:gd name="T6" fmla="*/ 2147483647 w 1208"/>
              <a:gd name="T7" fmla="*/ 2147483647 h 1887"/>
              <a:gd name="T8" fmla="*/ 2147483647 w 1208"/>
              <a:gd name="T9" fmla="*/ 2147483647 h 1887"/>
              <a:gd name="T10" fmla="*/ 2147483647 w 1208"/>
              <a:gd name="T11" fmla="*/ 2147483647 h 1887"/>
              <a:gd name="T12" fmla="*/ 2147483647 w 1208"/>
              <a:gd name="T13" fmla="*/ 0 h 18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8"/>
              <a:gd name="T22" fmla="*/ 0 h 1887"/>
              <a:gd name="T23" fmla="*/ 1208 w 1208"/>
              <a:gd name="T24" fmla="*/ 1887 h 18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8" h="1887">
                <a:moveTo>
                  <a:pt x="0" y="1887"/>
                </a:moveTo>
                <a:cubicBezTo>
                  <a:pt x="18" y="1717"/>
                  <a:pt x="36" y="1547"/>
                  <a:pt x="97" y="1429"/>
                </a:cubicBezTo>
                <a:cubicBezTo>
                  <a:pt x="158" y="1311"/>
                  <a:pt x="255" y="1251"/>
                  <a:pt x="368" y="1179"/>
                </a:cubicBezTo>
                <a:cubicBezTo>
                  <a:pt x="481" y="1107"/>
                  <a:pt x="667" y="1094"/>
                  <a:pt x="777" y="999"/>
                </a:cubicBezTo>
                <a:cubicBezTo>
                  <a:pt x="887" y="904"/>
                  <a:pt x="967" y="721"/>
                  <a:pt x="1027" y="610"/>
                </a:cubicBezTo>
                <a:cubicBezTo>
                  <a:pt x="1087" y="499"/>
                  <a:pt x="1108" y="435"/>
                  <a:pt x="1138" y="333"/>
                </a:cubicBezTo>
                <a:cubicBezTo>
                  <a:pt x="1168" y="231"/>
                  <a:pt x="1196" y="55"/>
                  <a:pt x="120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51" name="组合 7">
            <a:extLst>
              <a:ext uri="{FF2B5EF4-FFF2-40B4-BE49-F238E27FC236}">
                <a16:creationId xmlns:a16="http://schemas.microsoft.com/office/drawing/2014/main" id="{A694537F-4706-4830-8C35-F32F86423DB2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3743325"/>
            <a:ext cx="2070100" cy="1173163"/>
            <a:chOff x="1387475" y="3742859"/>
            <a:chExt cx="2070101" cy="1173162"/>
          </a:xfrm>
        </p:grpSpPr>
        <p:sp>
          <p:nvSpPr>
            <p:cNvPr id="10270" name="Line 8">
              <a:extLst>
                <a:ext uri="{FF2B5EF4-FFF2-40B4-BE49-F238E27FC236}">
                  <a16:creationId xmlns:a16="http://schemas.microsoft.com/office/drawing/2014/main" id="{9EEB1E85-7AA7-41CA-BD85-57D6A9179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351" y="4916021"/>
              <a:ext cx="2049463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9">
              <a:extLst>
                <a:ext uri="{FF2B5EF4-FFF2-40B4-BE49-F238E27FC236}">
                  <a16:creationId xmlns:a16="http://schemas.microsoft.com/office/drawing/2014/main" id="{6C478CF7-CB63-4B42-B70F-2E6667A38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475" y="3742859"/>
              <a:ext cx="2070101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10">
              <a:extLst>
                <a:ext uri="{FF2B5EF4-FFF2-40B4-BE49-F238E27FC236}">
                  <a16:creationId xmlns:a16="http://schemas.microsoft.com/office/drawing/2014/main" id="{2EBC79B7-ECA2-4531-AFD3-D85B82511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239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11">
              <a:extLst>
                <a:ext uri="{FF2B5EF4-FFF2-40B4-BE49-F238E27FC236}">
                  <a16:creationId xmlns:a16="http://schemas.microsoft.com/office/drawing/2014/main" id="{048100FA-4AFA-41FB-91D4-9F73763B61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3289" y="3742859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52" name="Line 12">
            <a:extLst>
              <a:ext uri="{FF2B5EF4-FFF2-40B4-BE49-F238E27FC236}">
                <a16:creationId xmlns:a16="http://schemas.microsoft.com/office/drawing/2014/main" id="{724FF00E-C0D7-48D2-BE6A-F2A004BB6F7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" name="Line 14">
            <a:extLst>
              <a:ext uri="{FF2B5EF4-FFF2-40B4-BE49-F238E27FC236}">
                <a16:creationId xmlns:a16="http://schemas.microsoft.com/office/drawing/2014/main" id="{2B2BDE35-821E-42DA-8209-99014AA9BB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" name="Line 16">
            <a:extLst>
              <a:ext uri="{FF2B5EF4-FFF2-40B4-BE49-F238E27FC236}">
                <a16:creationId xmlns:a16="http://schemas.microsoft.com/office/drawing/2014/main" id="{D25B1510-21BC-4DC6-BC7A-91E6BA5711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" name="Line 17">
            <a:extLst>
              <a:ext uri="{FF2B5EF4-FFF2-40B4-BE49-F238E27FC236}">
                <a16:creationId xmlns:a16="http://schemas.microsoft.com/office/drawing/2014/main" id="{6BADF660-53FE-47EA-9E47-8EF9A1347F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" name="Oval 18">
            <a:extLst>
              <a:ext uri="{FF2B5EF4-FFF2-40B4-BE49-F238E27FC236}">
                <a16:creationId xmlns:a16="http://schemas.microsoft.com/office/drawing/2014/main" id="{2D66428B-1968-471B-9623-D7B9BCA2C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588" y="4318000"/>
            <a:ext cx="122237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57" name="Text Box 19">
            <a:extLst>
              <a:ext uri="{FF2B5EF4-FFF2-40B4-BE49-F238E27FC236}">
                <a16:creationId xmlns:a16="http://schemas.microsoft.com/office/drawing/2014/main" id="{81095A9E-1A07-4FFA-88B2-E18EC8B66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10258" name="Text Box 20">
            <a:extLst>
              <a:ext uri="{FF2B5EF4-FFF2-40B4-BE49-F238E27FC236}">
                <a16:creationId xmlns:a16="http://schemas.microsoft.com/office/drawing/2014/main" id="{185FC0F6-154B-4A24-B43C-43F4F03E0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10259" name="Text Box 21">
            <a:extLst>
              <a:ext uri="{FF2B5EF4-FFF2-40B4-BE49-F238E27FC236}">
                <a16:creationId xmlns:a16="http://schemas.microsoft.com/office/drawing/2014/main" id="{B5AD391A-7328-402A-8268-85280DB49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10260" name="Object 22">
            <a:extLst>
              <a:ext uri="{FF2B5EF4-FFF2-40B4-BE49-F238E27FC236}">
                <a16:creationId xmlns:a16="http://schemas.microsoft.com/office/drawing/2014/main" id="{ECB2DD1F-E5B9-4CE4-8BE2-B839E752D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93871" imgH="228699" progId="Equation.3">
                  <p:embed/>
                </p:oleObj>
              </mc:Choice>
              <mc:Fallback>
                <p:oleObj r:id="rId14" imgW="393871" imgH="2286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4">
            <a:extLst>
              <a:ext uri="{FF2B5EF4-FFF2-40B4-BE49-F238E27FC236}">
                <a16:creationId xmlns:a16="http://schemas.microsoft.com/office/drawing/2014/main" id="{4240A7C0-D4A6-44B8-BD9E-8EDA261A7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9131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82810" imgH="228699" progId="Equation.3">
                  <p:embed/>
                </p:oleObj>
              </mc:Choice>
              <mc:Fallback>
                <p:oleObj r:id="rId16" imgW="482810" imgH="22869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131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6">
            <a:extLst>
              <a:ext uri="{FF2B5EF4-FFF2-40B4-BE49-F238E27FC236}">
                <a16:creationId xmlns:a16="http://schemas.microsoft.com/office/drawing/2014/main" id="{802459A4-87A0-4C05-891D-1F8AD3AA2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93871" imgH="228699" progId="Equation.3">
                  <p:embed/>
                </p:oleObj>
              </mc:Choice>
              <mc:Fallback>
                <p:oleObj r:id="rId18" imgW="393871" imgH="22869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7">
            <a:extLst>
              <a:ext uri="{FF2B5EF4-FFF2-40B4-BE49-F238E27FC236}">
                <a16:creationId xmlns:a16="http://schemas.microsoft.com/office/drawing/2014/main" id="{0F600121-634D-4FFA-909B-07A4D1F7A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93871" imgH="228699" progId="Equation.3">
                  <p:embed/>
                </p:oleObj>
              </mc:Choice>
              <mc:Fallback>
                <p:oleObj r:id="rId20" imgW="393871" imgH="228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8">
            <a:extLst>
              <a:ext uri="{FF2B5EF4-FFF2-40B4-BE49-F238E27FC236}">
                <a16:creationId xmlns:a16="http://schemas.microsoft.com/office/drawing/2014/main" id="{A8634A57-0A78-4927-83B7-359C1AC86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406400" imgH="228600" progId="Equation.3">
                  <p:embed/>
                </p:oleObj>
              </mc:Choice>
              <mc:Fallback>
                <p:oleObj r:id="rId22" imgW="406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Line 29">
            <a:extLst>
              <a:ext uri="{FF2B5EF4-FFF2-40B4-BE49-F238E27FC236}">
                <a16:creationId xmlns:a16="http://schemas.microsoft.com/office/drawing/2014/main" id="{4BF58D4D-F169-4A7D-BA35-32ABD2E37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6" name="Line 30">
            <a:extLst>
              <a:ext uri="{FF2B5EF4-FFF2-40B4-BE49-F238E27FC236}">
                <a16:creationId xmlns:a16="http://schemas.microsoft.com/office/drawing/2014/main" id="{0B2D11C2-7DE8-4051-B442-47BF0D9460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75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67" name="对象 8">
            <a:extLst>
              <a:ext uri="{FF2B5EF4-FFF2-40B4-BE49-F238E27FC236}">
                <a16:creationId xmlns:a16="http://schemas.microsoft.com/office/drawing/2014/main" id="{1F35EFA3-00F5-45F1-8877-0891A0CFC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2911475"/>
          <a:ext cx="4049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560069" imgH="215619" progId="Equation.DSMT4">
                  <p:embed/>
                </p:oleObj>
              </mc:Choice>
              <mc:Fallback>
                <p:oleObj r:id="rId24" imgW="1560069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911475"/>
                        <a:ext cx="4049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63EFD5E-21A7-4217-81F6-39A4E071D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4359275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204931" imgH="215619" progId="Equation.DSMT4">
                  <p:embed/>
                </p:oleObj>
              </mc:Choice>
              <mc:Fallback>
                <p:oleObj r:id="rId26" imgW="1204931" imgH="21561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359275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81F86AB-291F-4541-B06C-BA72406C3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4813" y="5148263"/>
          <a:ext cx="2273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900918" imgH="253780" progId="Equation.DSMT4">
                  <p:embed/>
                </p:oleObj>
              </mc:Choice>
              <mc:Fallback>
                <p:oleObj r:id="rId28" imgW="900918" imgH="2537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148263"/>
                        <a:ext cx="2273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2</TotalTime>
  <Pages>0</Pages>
  <Words>391</Words>
  <Characters>0</Characters>
  <Application>Microsoft Office PowerPoint</Application>
  <DocSecurity>0</DocSecurity>
  <PresentationFormat>全屏显示(4:3)</PresentationFormat>
  <Lines>0</Lines>
  <Paragraphs>76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0" baseType="lpstr">
      <vt:lpstr>幼圆</vt:lpstr>
      <vt:lpstr>Arial</vt:lpstr>
      <vt:lpstr>Times New Roman</vt:lpstr>
      <vt:lpstr>默认设计模板</vt:lpstr>
      <vt:lpstr>MathType 6.0 Equation</vt:lpstr>
      <vt:lpstr>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湖南大学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陈晓春</dc:creator>
  <cp:lastModifiedBy>能明 张</cp:lastModifiedBy>
  <cp:revision>755</cp:revision>
  <cp:lastPrinted>2000-06-01T07:10:51Z</cp:lastPrinted>
  <dcterms:created xsi:type="dcterms:W3CDTF">2000-05-29T00:59:12Z</dcterms:created>
  <dcterms:modified xsi:type="dcterms:W3CDTF">2021-05-16T13:3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